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4D5A7A" w14:textId="59D8530D" w:rsidR="004A57EA" w:rsidRPr="00305121" w:rsidRDefault="004A57EA">
      <w:pPr>
        <w:spacing w:after="160" w:line="259" w:lineRule="auto"/>
        <w:jc w:val="left"/>
        <w:rPr>
          <w:rFonts w:cs="Times New Roman"/>
          <w:b/>
          <w:lang w:val="en-US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305121" w:rsidRPr="00305121" w14:paraId="69FE3AF6" w14:textId="77777777" w:rsidTr="00546EE9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14:paraId="21E8BCD6" w14:textId="77777777" w:rsidR="004A57EA" w:rsidRPr="00305121" w:rsidRDefault="004A57EA" w:rsidP="00D82FB4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305121">
              <w:rPr>
                <w:rFonts w:cs="Times New Roman"/>
                <w:b/>
                <w:smallCaps/>
                <w:szCs w:val="28"/>
              </w:rPr>
              <w:drawing>
                <wp:inline distT="0" distB="0" distL="0" distR="0" wp14:anchorId="59C1B91D" wp14:editId="77E76E90">
                  <wp:extent cx="540653" cy="612603"/>
                  <wp:effectExtent l="0" t="0" r="0" b="0"/>
                  <wp:docPr id="1" name="image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.png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0653" cy="61260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3EC6C19B" w14:textId="78A1297E" w:rsidR="004A57EA" w:rsidRPr="00305121" w:rsidRDefault="004A57EA" w:rsidP="00D82FB4">
            <w:pPr>
              <w:spacing w:line="240" w:lineRule="auto"/>
              <w:jc w:val="center"/>
              <w:rPr>
                <w:rFonts w:cs="Times New Roman"/>
                <w:b/>
                <w:lang w:val="ru-RU"/>
              </w:rPr>
            </w:pPr>
            <w:r w:rsidRPr="00305121">
              <w:rPr>
                <w:rFonts w:cs="Times New Roman"/>
                <w:szCs w:val="28"/>
              </w:rPr>
              <w:t>МИНОБРНАУКИ РОССИИ</w:t>
            </w:r>
          </w:p>
        </w:tc>
      </w:tr>
      <w:tr w:rsidR="00305121" w:rsidRPr="00420FED" w14:paraId="10146164" w14:textId="77777777" w:rsidTr="00546EE9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14:paraId="1AD83265" w14:textId="77777777" w:rsidR="004A57EA" w:rsidRPr="00305121" w:rsidRDefault="004A57EA" w:rsidP="00A36CFE">
            <w:pPr>
              <w:widowControl w:val="0"/>
              <w:spacing w:line="240" w:lineRule="auto"/>
              <w:jc w:val="center"/>
              <w:rPr>
                <w:rFonts w:cs="Times New Roman"/>
                <w:b/>
                <w:szCs w:val="28"/>
                <w:lang w:val="ru-RU"/>
              </w:rPr>
            </w:pPr>
            <w:r w:rsidRPr="00305121">
              <w:rPr>
                <w:rFonts w:cs="Times New Roman"/>
                <w:b/>
                <w:szCs w:val="28"/>
                <w:lang w:val="ru-RU"/>
              </w:rPr>
              <w:t xml:space="preserve">Федеральное государственное бюджетное образовательное учреждение </w:t>
            </w:r>
          </w:p>
          <w:p w14:paraId="73120842" w14:textId="77777777" w:rsidR="004A57EA" w:rsidRPr="00305121" w:rsidRDefault="004A57EA" w:rsidP="00A36CFE">
            <w:pPr>
              <w:widowControl w:val="0"/>
              <w:spacing w:line="240" w:lineRule="auto"/>
              <w:jc w:val="center"/>
              <w:rPr>
                <w:rFonts w:cs="Times New Roman"/>
                <w:b/>
                <w:szCs w:val="28"/>
                <w:lang w:val="ru-RU"/>
              </w:rPr>
            </w:pPr>
            <w:r w:rsidRPr="00305121">
              <w:rPr>
                <w:rFonts w:cs="Times New Roman"/>
                <w:b/>
                <w:szCs w:val="28"/>
                <w:lang w:val="ru-RU"/>
              </w:rPr>
              <w:t xml:space="preserve"> высшего образования</w:t>
            </w:r>
          </w:p>
          <w:p w14:paraId="6273FC59" w14:textId="77777777" w:rsidR="004A57EA" w:rsidRPr="00305121" w:rsidRDefault="004A57EA" w:rsidP="00A36CFE">
            <w:pPr>
              <w:widowControl w:val="0"/>
              <w:spacing w:line="240" w:lineRule="auto"/>
              <w:jc w:val="center"/>
              <w:rPr>
                <w:rFonts w:cs="Times New Roman"/>
                <w:b/>
                <w:szCs w:val="28"/>
                <w:lang w:val="ru-RU"/>
              </w:rPr>
            </w:pPr>
            <w:r w:rsidRPr="00305121">
              <w:rPr>
                <w:rFonts w:cs="Times New Roman"/>
                <w:b/>
                <w:szCs w:val="28"/>
                <w:lang w:val="ru-RU"/>
              </w:rPr>
              <w:t>«МИРЭА – Российский технологический университет»</w:t>
            </w:r>
          </w:p>
          <w:p w14:paraId="5928DF89" w14:textId="6F2B128F" w:rsidR="004A57EA" w:rsidRPr="00305121" w:rsidRDefault="004A57EA" w:rsidP="00A36CFE">
            <w:pPr>
              <w:widowControl w:val="0"/>
              <w:spacing w:line="240" w:lineRule="auto"/>
              <w:jc w:val="center"/>
              <w:rPr>
                <w:rFonts w:cs="Times New Roman"/>
                <w:b/>
                <w:lang w:val="ru-RU"/>
              </w:rPr>
            </w:pPr>
            <w:r w:rsidRPr="00305121">
              <w:rPr>
                <w:rFonts w:cs="Times New Roman"/>
                <w:b/>
                <w:szCs w:val="28"/>
                <w:lang w:val="ru-RU"/>
              </w:rPr>
              <w:t>РТУ МИРЭА</w:t>
            </w:r>
          </w:p>
        </w:tc>
      </w:tr>
      <w:tr w:rsidR="00305121" w:rsidRPr="00420FED" w14:paraId="16AE0042" w14:textId="77777777" w:rsidTr="00CC3081">
        <w:tc>
          <w:tcPr>
            <w:tcW w:w="9345" w:type="dxa"/>
            <w:tcBorders>
              <w:top w:val="nil"/>
              <w:left w:val="nil"/>
              <w:bottom w:val="nil"/>
              <w:right w:val="nil"/>
            </w:tcBorders>
          </w:tcPr>
          <w:p w14:paraId="48D4B041" w14:textId="77777777" w:rsidR="00F64FE1" w:rsidRPr="00305121" w:rsidRDefault="00F64FE1" w:rsidP="00A36CFE">
            <w:pPr>
              <w:widowControl w:val="0"/>
              <w:pBdr>
                <w:top w:val="single" w:sz="4" w:space="1" w:color="000000"/>
                <w:bottom w:val="single" w:sz="4" w:space="4" w:color="000000"/>
              </w:pBdr>
              <w:shd w:val="clear" w:color="auto" w:fill="FFFFFF"/>
              <w:spacing w:line="240" w:lineRule="auto"/>
              <w:jc w:val="center"/>
              <w:rPr>
                <w:rFonts w:cs="Times New Roman"/>
                <w:szCs w:val="28"/>
                <w:highlight w:val="white"/>
                <w:lang w:val="ru-RU"/>
              </w:rPr>
            </w:pPr>
            <w:r w:rsidRPr="00305121">
              <w:rPr>
                <w:rFonts w:cs="Times New Roman"/>
                <w:szCs w:val="28"/>
                <w:highlight w:val="white"/>
                <w:lang w:val="ru-RU"/>
              </w:rPr>
              <w:t>Институт комплексной безопасности и специального приборостроения</w:t>
            </w:r>
          </w:p>
          <w:p w14:paraId="227A813C" w14:textId="77777777" w:rsidR="00F64FE1" w:rsidRPr="00305121" w:rsidRDefault="00F64FE1" w:rsidP="00A36CFE">
            <w:pPr>
              <w:widowControl w:val="0"/>
              <w:pBdr>
                <w:top w:val="single" w:sz="4" w:space="1" w:color="000000"/>
                <w:bottom w:val="single" w:sz="4" w:space="4" w:color="000000"/>
              </w:pBdr>
              <w:shd w:val="clear" w:color="auto" w:fill="FFFFFF"/>
              <w:spacing w:line="240" w:lineRule="auto"/>
              <w:jc w:val="center"/>
              <w:rPr>
                <w:rFonts w:cs="Times New Roman"/>
                <w:szCs w:val="28"/>
                <w:highlight w:val="white"/>
                <w:lang w:val="ru-RU"/>
              </w:rPr>
            </w:pPr>
            <w:r w:rsidRPr="00305121">
              <w:rPr>
                <w:rFonts w:cs="Times New Roman"/>
                <w:szCs w:val="28"/>
                <w:lang w:val="ru-RU"/>
              </w:rPr>
              <w:t>Кафедра КБ-2 «Прикладные информационные технологии»</w:t>
            </w:r>
          </w:p>
          <w:p w14:paraId="149E4446" w14:textId="77777777" w:rsidR="00F64FE1" w:rsidRPr="00305121" w:rsidRDefault="00F64FE1" w:rsidP="004A57EA">
            <w:pPr>
              <w:widowControl w:val="0"/>
              <w:jc w:val="center"/>
              <w:rPr>
                <w:rFonts w:cs="Times New Roman"/>
                <w:b/>
                <w:szCs w:val="28"/>
                <w:lang w:val="ru-RU"/>
              </w:rPr>
            </w:pPr>
          </w:p>
        </w:tc>
      </w:tr>
    </w:tbl>
    <w:p w14:paraId="0F00809A" w14:textId="1B850CEB" w:rsidR="004A57EA" w:rsidRPr="00305121" w:rsidRDefault="004A57EA">
      <w:pPr>
        <w:spacing w:after="160" w:line="259" w:lineRule="auto"/>
        <w:jc w:val="left"/>
        <w:rPr>
          <w:rFonts w:cs="Times New Roman"/>
          <w:b/>
          <w:lang w:val="ru-RU"/>
        </w:rPr>
      </w:pPr>
    </w:p>
    <w:p w14:paraId="0DDFCDF3" w14:textId="77777777" w:rsidR="004A57EA" w:rsidRPr="00305121" w:rsidRDefault="004A57EA" w:rsidP="004A57EA">
      <w:pPr>
        <w:ind w:left="720"/>
        <w:jc w:val="center"/>
        <w:rPr>
          <w:rFonts w:cs="Times New Roman"/>
          <w:szCs w:val="28"/>
          <w:lang w:val="ru-RU"/>
        </w:rPr>
      </w:pPr>
    </w:p>
    <w:p w14:paraId="5DEC8CF0" w14:textId="77777777" w:rsidR="004A57EA" w:rsidRPr="00305121" w:rsidRDefault="004A57EA" w:rsidP="00F76CAC">
      <w:pPr>
        <w:spacing w:line="240" w:lineRule="auto"/>
        <w:ind w:left="4962"/>
        <w:jc w:val="center"/>
        <w:rPr>
          <w:rFonts w:cs="Times New Roman"/>
          <w:b/>
          <w:szCs w:val="28"/>
          <w:lang w:val="ru-RU"/>
        </w:rPr>
      </w:pPr>
      <w:r w:rsidRPr="00305121">
        <w:rPr>
          <w:rFonts w:cs="Times New Roman"/>
          <w:b/>
          <w:szCs w:val="28"/>
          <w:lang w:val="ru-RU"/>
        </w:rPr>
        <w:t>ЗАЧТЕНО</w:t>
      </w:r>
    </w:p>
    <w:p w14:paraId="56E7ACBA" w14:textId="77777777" w:rsidR="004A57EA" w:rsidRPr="00305121" w:rsidRDefault="004A57EA" w:rsidP="00F76CAC">
      <w:pPr>
        <w:spacing w:line="240" w:lineRule="auto"/>
        <w:ind w:left="4111"/>
        <w:jc w:val="center"/>
        <w:rPr>
          <w:rFonts w:cs="Times New Roman"/>
          <w:b/>
          <w:szCs w:val="28"/>
          <w:lang w:val="ru-RU"/>
        </w:rPr>
      </w:pPr>
      <w:r w:rsidRPr="00305121">
        <w:rPr>
          <w:rFonts w:cs="Times New Roman"/>
          <w:szCs w:val="28"/>
          <w:lang w:val="ru-RU"/>
        </w:rPr>
        <w:tab/>
      </w:r>
      <w:r w:rsidRPr="00305121">
        <w:rPr>
          <w:rFonts w:cs="Times New Roman"/>
          <w:szCs w:val="28"/>
          <w:lang w:val="ru-RU"/>
        </w:rPr>
        <w:tab/>
        <w:t>__________ /В. А. Серов/</w:t>
      </w:r>
    </w:p>
    <w:p w14:paraId="10DA37BC" w14:textId="77777777" w:rsidR="004A57EA" w:rsidRPr="00305121" w:rsidRDefault="004A57EA" w:rsidP="00F76CAC">
      <w:pPr>
        <w:spacing w:line="240" w:lineRule="auto"/>
        <w:ind w:left="4678"/>
        <w:jc w:val="center"/>
        <w:rPr>
          <w:rFonts w:cs="Times New Roman"/>
          <w:szCs w:val="28"/>
          <w:lang w:val="ru-RU"/>
        </w:rPr>
      </w:pPr>
      <w:r w:rsidRPr="00305121">
        <w:rPr>
          <w:rFonts w:cs="Times New Roman"/>
          <w:szCs w:val="28"/>
          <w:lang w:val="ru-RU"/>
        </w:rPr>
        <w:tab/>
        <w:t>«___» ____________ 20____г.</w:t>
      </w:r>
    </w:p>
    <w:p w14:paraId="6B74D3EC" w14:textId="77777777" w:rsidR="004A57EA" w:rsidRPr="00305121" w:rsidRDefault="004A57EA" w:rsidP="004A57EA">
      <w:pPr>
        <w:ind w:left="720"/>
        <w:jc w:val="center"/>
        <w:rPr>
          <w:rFonts w:cs="Times New Roman"/>
          <w:szCs w:val="28"/>
          <w:lang w:val="ru-RU"/>
        </w:rPr>
      </w:pPr>
    </w:p>
    <w:p w14:paraId="7BF304EF" w14:textId="77777777" w:rsidR="004A57EA" w:rsidRPr="00305121" w:rsidRDefault="004A57EA" w:rsidP="004A57EA">
      <w:pPr>
        <w:rPr>
          <w:rFonts w:cs="Times New Roman"/>
          <w:b/>
          <w:sz w:val="32"/>
          <w:szCs w:val="32"/>
          <w:highlight w:val="yellow"/>
          <w:lang w:val="ru-RU"/>
        </w:rPr>
      </w:pPr>
    </w:p>
    <w:p w14:paraId="35113CEF" w14:textId="4676E8E4" w:rsidR="004A57EA" w:rsidRPr="00E851F5" w:rsidRDefault="004A57EA" w:rsidP="004A57EA">
      <w:pPr>
        <w:jc w:val="center"/>
        <w:rPr>
          <w:rFonts w:cs="Times New Roman"/>
          <w:b/>
          <w:sz w:val="32"/>
          <w:szCs w:val="32"/>
          <w:lang w:val="ru-RU"/>
        </w:rPr>
      </w:pPr>
      <w:r w:rsidRPr="00305121">
        <w:rPr>
          <w:rFonts w:cs="Times New Roman"/>
          <w:b/>
          <w:sz w:val="32"/>
          <w:szCs w:val="32"/>
          <w:lang w:val="ru-RU"/>
        </w:rPr>
        <w:t>Контрольное домашнее задание № 1.</w:t>
      </w:r>
      <w:r w:rsidR="006D019B" w:rsidRPr="00E851F5">
        <w:rPr>
          <w:rFonts w:cs="Times New Roman"/>
          <w:b/>
          <w:sz w:val="32"/>
          <w:szCs w:val="32"/>
          <w:lang w:val="ru-RU"/>
        </w:rPr>
        <w:t>5</w:t>
      </w:r>
    </w:p>
    <w:p w14:paraId="6D0AD74E" w14:textId="77777777" w:rsidR="007B1AF0" w:rsidRPr="00305121" w:rsidRDefault="007B1AF0" w:rsidP="004A57EA">
      <w:pPr>
        <w:jc w:val="center"/>
        <w:rPr>
          <w:rFonts w:cs="Times New Roman"/>
          <w:b/>
          <w:sz w:val="32"/>
          <w:szCs w:val="32"/>
          <w:lang w:val="ru-RU"/>
        </w:rPr>
      </w:pPr>
    </w:p>
    <w:p w14:paraId="5DE11E0C" w14:textId="77777777" w:rsidR="004A57EA" w:rsidRPr="00305121" w:rsidRDefault="004A57EA" w:rsidP="004A57EA">
      <w:pPr>
        <w:jc w:val="center"/>
        <w:rPr>
          <w:rFonts w:cs="Times New Roman"/>
          <w:szCs w:val="28"/>
          <w:lang w:val="ru-RU"/>
        </w:rPr>
      </w:pPr>
      <w:r w:rsidRPr="00305121">
        <w:rPr>
          <w:rFonts w:cs="Times New Roman"/>
          <w:szCs w:val="28"/>
          <w:lang w:val="ru-RU"/>
        </w:rPr>
        <w:t xml:space="preserve">по дисциплине </w:t>
      </w:r>
    </w:p>
    <w:p w14:paraId="204AA0E2" w14:textId="77777777" w:rsidR="004A57EA" w:rsidRPr="00305121" w:rsidRDefault="004A57EA" w:rsidP="004A57EA">
      <w:pPr>
        <w:jc w:val="center"/>
        <w:rPr>
          <w:rFonts w:cs="Times New Roman"/>
          <w:szCs w:val="28"/>
          <w:lang w:val="ru-RU"/>
        </w:rPr>
      </w:pPr>
      <w:r w:rsidRPr="00305121">
        <w:rPr>
          <w:rFonts w:cs="Times New Roman"/>
          <w:b/>
          <w:szCs w:val="28"/>
          <w:lang w:val="ru-RU"/>
        </w:rPr>
        <w:t>«Формализованные модели и методы решения аналитических задач</w:t>
      </w:r>
      <w:r w:rsidRPr="00305121">
        <w:rPr>
          <w:rFonts w:cs="Times New Roman"/>
          <w:szCs w:val="28"/>
          <w:lang w:val="ru-RU"/>
        </w:rPr>
        <w:t>»</w:t>
      </w:r>
    </w:p>
    <w:p w14:paraId="4D3F5666" w14:textId="4BA759DF" w:rsidR="004A57EA" w:rsidRPr="00305121" w:rsidRDefault="004A57EA" w:rsidP="00FF2158">
      <w:pPr>
        <w:ind w:left="720"/>
        <w:jc w:val="left"/>
        <w:rPr>
          <w:rFonts w:cs="Times New Roman"/>
          <w:szCs w:val="28"/>
          <w:lang w:val="ru-RU"/>
        </w:rPr>
      </w:pPr>
    </w:p>
    <w:p w14:paraId="6E2F9E58" w14:textId="77777777" w:rsidR="00CC3CCD" w:rsidRPr="00305121" w:rsidRDefault="00CC3CCD" w:rsidP="00FF2158">
      <w:pPr>
        <w:ind w:left="720"/>
        <w:jc w:val="left"/>
        <w:rPr>
          <w:rFonts w:cs="Times New Roman"/>
          <w:szCs w:val="28"/>
          <w:lang w:val="ru-RU"/>
        </w:rPr>
      </w:pPr>
    </w:p>
    <w:tbl>
      <w:tblPr>
        <w:tblStyle w:val="a3"/>
        <w:tblW w:w="0" w:type="auto"/>
        <w:tblInd w:w="46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7"/>
        <w:gridCol w:w="2110"/>
      </w:tblGrid>
      <w:tr w:rsidR="00305121" w:rsidRPr="00305121" w14:paraId="2EDC9923" w14:textId="1D8F46CE" w:rsidTr="000D2F2D">
        <w:tc>
          <w:tcPr>
            <w:tcW w:w="2537" w:type="dxa"/>
          </w:tcPr>
          <w:p w14:paraId="1F26CEEA" w14:textId="06D69117" w:rsidR="000D2F2D" w:rsidRPr="00305121" w:rsidRDefault="000D2F2D" w:rsidP="000D2F2D">
            <w:pPr>
              <w:spacing w:line="240" w:lineRule="auto"/>
              <w:jc w:val="left"/>
              <w:rPr>
                <w:rFonts w:cs="Times New Roman"/>
                <w:b/>
                <w:szCs w:val="28"/>
                <w:lang w:val="ru-RU"/>
              </w:rPr>
            </w:pPr>
            <w:r w:rsidRPr="00305121">
              <w:rPr>
                <w:rFonts w:cs="Times New Roman"/>
                <w:b/>
                <w:szCs w:val="28"/>
                <w:lang w:val="ru-RU"/>
              </w:rPr>
              <w:t>Выполнил</w:t>
            </w:r>
            <w:r w:rsidRPr="00305121">
              <w:rPr>
                <w:rFonts w:cs="Times New Roman"/>
                <w:b/>
                <w:szCs w:val="28"/>
                <w:lang w:val="ru-RU"/>
              </w:rPr>
              <w:tab/>
            </w:r>
            <w:r w:rsidRPr="00305121">
              <w:rPr>
                <w:rFonts w:cs="Times New Roman"/>
                <w:b/>
                <w:szCs w:val="28"/>
                <w:lang w:val="ru-RU"/>
              </w:rPr>
              <w:tab/>
            </w:r>
          </w:p>
        </w:tc>
        <w:tc>
          <w:tcPr>
            <w:tcW w:w="2110" w:type="dxa"/>
          </w:tcPr>
          <w:p w14:paraId="1C9C1D50" w14:textId="77777777" w:rsidR="000D2F2D" w:rsidRPr="00305121" w:rsidRDefault="000D2F2D" w:rsidP="00310824">
            <w:pPr>
              <w:spacing w:line="240" w:lineRule="auto"/>
              <w:jc w:val="left"/>
              <w:rPr>
                <w:rFonts w:cs="Times New Roman"/>
                <w:b/>
                <w:szCs w:val="28"/>
                <w:lang w:val="ru-RU"/>
              </w:rPr>
            </w:pPr>
          </w:p>
        </w:tc>
      </w:tr>
      <w:tr w:rsidR="000D2F2D" w:rsidRPr="00305121" w14:paraId="13B1CFED" w14:textId="2C1D3CB0" w:rsidTr="000D2F2D">
        <w:tc>
          <w:tcPr>
            <w:tcW w:w="2537" w:type="dxa"/>
          </w:tcPr>
          <w:p w14:paraId="7088D7EC" w14:textId="4AC669F2" w:rsidR="000D2F2D" w:rsidRPr="00305121" w:rsidRDefault="000D2F2D" w:rsidP="000D2F2D">
            <w:pPr>
              <w:spacing w:line="240" w:lineRule="auto"/>
              <w:jc w:val="left"/>
              <w:rPr>
                <w:rFonts w:cs="Times New Roman"/>
                <w:szCs w:val="28"/>
                <w:lang w:val="ru-RU"/>
              </w:rPr>
            </w:pPr>
            <w:r w:rsidRPr="00305121">
              <w:rPr>
                <w:rFonts w:cs="Times New Roman"/>
                <w:szCs w:val="28"/>
                <w:lang w:val="ru-RU"/>
              </w:rPr>
              <w:t>Студент 3 курса:</w:t>
            </w:r>
          </w:p>
          <w:p w14:paraId="4CD07E42" w14:textId="27B7A1C9" w:rsidR="000D2F2D" w:rsidRPr="00305121" w:rsidRDefault="000D2F2D" w:rsidP="000D2F2D">
            <w:pPr>
              <w:spacing w:line="240" w:lineRule="auto"/>
              <w:jc w:val="left"/>
              <w:rPr>
                <w:rFonts w:cs="Times New Roman"/>
                <w:szCs w:val="28"/>
                <w:lang w:val="ru-RU"/>
              </w:rPr>
            </w:pPr>
            <w:r w:rsidRPr="00305121">
              <w:rPr>
                <w:rFonts w:cs="Times New Roman"/>
                <w:szCs w:val="28"/>
                <w:lang w:val="ru-RU"/>
              </w:rPr>
              <w:t>Группы:</w:t>
            </w:r>
          </w:p>
          <w:p w14:paraId="758877D3" w14:textId="618E35ED" w:rsidR="000D2F2D" w:rsidRPr="00305121" w:rsidRDefault="000D2F2D" w:rsidP="000D2F2D">
            <w:pPr>
              <w:spacing w:line="240" w:lineRule="auto"/>
              <w:jc w:val="left"/>
              <w:rPr>
                <w:rFonts w:cs="Times New Roman"/>
                <w:szCs w:val="28"/>
                <w:lang w:val="ru-RU"/>
              </w:rPr>
            </w:pPr>
            <w:r w:rsidRPr="00305121">
              <w:rPr>
                <w:rFonts w:cs="Times New Roman"/>
                <w:szCs w:val="28"/>
                <w:lang w:val="ru-RU"/>
              </w:rPr>
              <w:t>Специальности:</w:t>
            </w:r>
          </w:p>
          <w:p w14:paraId="2C45FAC3" w14:textId="77777777" w:rsidR="000D2F2D" w:rsidRPr="00305121" w:rsidRDefault="000D2F2D" w:rsidP="00FF2158">
            <w:pPr>
              <w:spacing w:line="288" w:lineRule="auto"/>
              <w:jc w:val="left"/>
              <w:rPr>
                <w:rFonts w:cs="Times New Roman"/>
                <w:b/>
                <w:szCs w:val="28"/>
                <w:lang w:val="ru-RU"/>
              </w:rPr>
            </w:pPr>
          </w:p>
        </w:tc>
        <w:tc>
          <w:tcPr>
            <w:tcW w:w="2110" w:type="dxa"/>
          </w:tcPr>
          <w:p w14:paraId="39204DAE" w14:textId="77777777" w:rsidR="000D2F2D" w:rsidRPr="00305121" w:rsidRDefault="000D2F2D" w:rsidP="00FF2158">
            <w:pPr>
              <w:spacing w:line="288" w:lineRule="auto"/>
              <w:jc w:val="left"/>
              <w:rPr>
                <w:rFonts w:cs="Times New Roman"/>
                <w:szCs w:val="28"/>
                <w:lang w:val="ru-RU"/>
              </w:rPr>
            </w:pPr>
            <w:r w:rsidRPr="00305121">
              <w:rPr>
                <w:rFonts w:cs="Times New Roman"/>
                <w:szCs w:val="28"/>
                <w:lang w:val="ru-RU"/>
              </w:rPr>
              <w:t>Кабанова С.О.</w:t>
            </w:r>
          </w:p>
          <w:p w14:paraId="2750EEAB" w14:textId="77777777" w:rsidR="000D2F2D" w:rsidRPr="00305121" w:rsidRDefault="000D2F2D" w:rsidP="000D2F2D">
            <w:pPr>
              <w:spacing w:line="240" w:lineRule="auto"/>
              <w:jc w:val="left"/>
              <w:rPr>
                <w:rFonts w:cs="Times New Roman"/>
                <w:szCs w:val="28"/>
                <w:lang w:val="ru-RU"/>
              </w:rPr>
            </w:pPr>
            <w:r w:rsidRPr="00305121">
              <w:rPr>
                <w:rFonts w:cs="Times New Roman"/>
                <w:szCs w:val="28"/>
                <w:lang w:val="ru-RU"/>
              </w:rPr>
              <w:t>БИСО-01-20</w:t>
            </w:r>
          </w:p>
          <w:p w14:paraId="405019BF" w14:textId="77777777" w:rsidR="000D2F2D" w:rsidRPr="00305121" w:rsidRDefault="000D2F2D" w:rsidP="000D2F2D">
            <w:pPr>
              <w:spacing w:line="240" w:lineRule="auto"/>
              <w:jc w:val="left"/>
              <w:rPr>
                <w:rFonts w:cs="Times New Roman"/>
                <w:szCs w:val="28"/>
                <w:lang w:val="ru-RU"/>
              </w:rPr>
            </w:pPr>
            <w:r w:rsidRPr="00305121">
              <w:rPr>
                <w:rFonts w:cs="Times New Roman"/>
                <w:szCs w:val="28"/>
                <w:lang w:val="ru-RU"/>
              </w:rPr>
              <w:t>10.05.04</w:t>
            </w:r>
          </w:p>
          <w:p w14:paraId="78ADEF5F" w14:textId="5D4848DE" w:rsidR="000D2F2D" w:rsidRPr="00305121" w:rsidRDefault="000D2F2D" w:rsidP="00FF2158">
            <w:pPr>
              <w:spacing w:line="288" w:lineRule="auto"/>
              <w:jc w:val="left"/>
              <w:rPr>
                <w:rFonts w:cs="Times New Roman"/>
                <w:b/>
                <w:szCs w:val="28"/>
                <w:lang w:val="ru-RU"/>
              </w:rPr>
            </w:pPr>
          </w:p>
        </w:tc>
      </w:tr>
    </w:tbl>
    <w:p w14:paraId="0C2BEC95" w14:textId="0C1FC6D4" w:rsidR="00CC3CCD" w:rsidRPr="00305121" w:rsidRDefault="00CC3CCD" w:rsidP="004A57EA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cs="Times New Roman"/>
          <w:szCs w:val="28"/>
          <w:lang w:val="ru-RU"/>
        </w:rPr>
      </w:pPr>
    </w:p>
    <w:p w14:paraId="3A1B7D6C" w14:textId="77777777" w:rsidR="00CC3CCD" w:rsidRPr="00305121" w:rsidRDefault="00CC3CCD" w:rsidP="004A57EA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cs="Times New Roman"/>
          <w:szCs w:val="28"/>
          <w:lang w:val="ru-RU"/>
        </w:rPr>
      </w:pPr>
    </w:p>
    <w:p w14:paraId="34A80BAA" w14:textId="2BF756CE" w:rsidR="004A57EA" w:rsidRPr="00305121" w:rsidRDefault="004A57EA" w:rsidP="004A57EA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cs="Times New Roman"/>
          <w:szCs w:val="28"/>
          <w:lang w:val="ru-RU"/>
        </w:rPr>
      </w:pPr>
      <w:r w:rsidRPr="00305121">
        <w:rPr>
          <w:rFonts w:cs="Times New Roman"/>
          <w:szCs w:val="28"/>
          <w:lang w:val="ru-RU"/>
        </w:rPr>
        <w:t>Москва</w:t>
      </w:r>
    </w:p>
    <w:p w14:paraId="67B56043" w14:textId="7764C9D0" w:rsidR="001C1AE8" w:rsidRPr="00305121" w:rsidRDefault="004A57EA" w:rsidP="00FA5886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cs="Times New Roman"/>
          <w:szCs w:val="28"/>
          <w:lang w:val="ru-RU"/>
        </w:rPr>
      </w:pPr>
      <w:r w:rsidRPr="00305121">
        <w:rPr>
          <w:rFonts w:cs="Times New Roman"/>
          <w:szCs w:val="28"/>
          <w:lang w:val="ru-RU"/>
        </w:rPr>
        <w:t>2023 г.</w:t>
      </w:r>
      <w:r w:rsidR="00523C72" w:rsidRPr="00305121">
        <w:rPr>
          <w:rFonts w:cs="Times New Roman"/>
          <w:szCs w:val="28"/>
          <w:lang w:val="ru-RU"/>
        </w:rPr>
        <w:br w:type="page"/>
      </w:r>
    </w:p>
    <w:sdt>
      <w:sdtPr>
        <w:rPr>
          <w:rFonts w:ascii="Times New Roman" w:eastAsiaTheme="minorHAnsi" w:hAnsi="Times New Roman" w:cstheme="minorBidi"/>
          <w:noProof/>
          <w:color w:val="auto"/>
          <w:sz w:val="28"/>
          <w:szCs w:val="22"/>
          <w:lang w:val="en-ZW" w:eastAsia="en-US"/>
        </w:rPr>
        <w:id w:val="81153335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2DC9F20" w14:textId="7F1D0AB0" w:rsidR="00BC1261" w:rsidRPr="00BC1261" w:rsidRDefault="00BC1261">
          <w:pPr>
            <w:pStyle w:val="a9"/>
            <w:rPr>
              <w:rFonts w:ascii="Times New Roman" w:hAnsi="Times New Roman" w:cs="Times New Roman"/>
              <w:color w:val="000000" w:themeColor="text1"/>
            </w:rPr>
          </w:pPr>
          <w:r w:rsidRPr="00BC1261">
            <w:rPr>
              <w:rFonts w:ascii="Times New Roman" w:hAnsi="Times New Roman" w:cs="Times New Roman"/>
              <w:color w:val="000000" w:themeColor="text1"/>
            </w:rPr>
            <w:t>Оглавление</w:t>
          </w:r>
        </w:p>
        <w:p w14:paraId="08357456" w14:textId="65F638A3" w:rsidR="00BC1261" w:rsidRDefault="00BC126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sz w:val="22"/>
              <w:lang w:val="ru-RU"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35074676" w:history="1">
            <w:r w:rsidRPr="00A8588F">
              <w:rPr>
                <w:rStyle w:val="aa"/>
                <w:rFonts w:cs="Times New Roman"/>
                <w:lang w:val="ru-RU"/>
              </w:rPr>
              <w:t>Задание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3507467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14:paraId="05BCB2C8" w14:textId="56023A49" w:rsidR="00BC1261" w:rsidRDefault="00444DD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sz w:val="22"/>
              <w:lang w:val="ru-RU" w:eastAsia="ru-RU"/>
            </w:rPr>
          </w:pPr>
          <w:hyperlink w:anchor="_Toc135074677" w:history="1">
            <w:r w:rsidR="00BC1261" w:rsidRPr="00A8588F">
              <w:rPr>
                <w:rStyle w:val="aa"/>
                <w:rFonts w:cs="Times New Roman"/>
                <w:lang w:val="ru-RU"/>
              </w:rPr>
              <w:t>Вариант 14</w:t>
            </w:r>
            <w:r w:rsidR="00BC1261">
              <w:rPr>
                <w:webHidden/>
              </w:rPr>
              <w:tab/>
            </w:r>
            <w:r w:rsidR="00BC1261">
              <w:rPr>
                <w:webHidden/>
              </w:rPr>
              <w:fldChar w:fldCharType="begin"/>
            </w:r>
            <w:r w:rsidR="00BC1261">
              <w:rPr>
                <w:webHidden/>
              </w:rPr>
              <w:instrText xml:space="preserve"> PAGEREF _Toc135074677 \h </w:instrText>
            </w:r>
            <w:r w:rsidR="00BC1261">
              <w:rPr>
                <w:webHidden/>
              </w:rPr>
            </w:r>
            <w:r w:rsidR="00BC1261">
              <w:rPr>
                <w:webHidden/>
              </w:rPr>
              <w:fldChar w:fldCharType="separate"/>
            </w:r>
            <w:r w:rsidR="00BC1261">
              <w:rPr>
                <w:webHidden/>
              </w:rPr>
              <w:t>4</w:t>
            </w:r>
            <w:r w:rsidR="00BC1261">
              <w:rPr>
                <w:webHidden/>
              </w:rPr>
              <w:fldChar w:fldCharType="end"/>
            </w:r>
          </w:hyperlink>
        </w:p>
        <w:p w14:paraId="3323443A" w14:textId="0095E9D0" w:rsidR="00BC1261" w:rsidRDefault="00444DD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sz w:val="22"/>
              <w:lang w:val="ru-RU" w:eastAsia="ru-RU"/>
            </w:rPr>
          </w:pPr>
          <w:hyperlink w:anchor="_Toc135074678" w:history="1">
            <w:r w:rsidR="00BC1261" w:rsidRPr="00A8588F">
              <w:rPr>
                <w:rStyle w:val="aa"/>
                <w:rFonts w:cs="Times New Roman"/>
                <w:lang w:val="ru-RU"/>
              </w:rPr>
              <w:t>Уточнение задания:</w:t>
            </w:r>
            <w:r w:rsidR="00BC1261">
              <w:rPr>
                <w:webHidden/>
              </w:rPr>
              <w:tab/>
            </w:r>
            <w:r w:rsidR="00BC1261">
              <w:rPr>
                <w:webHidden/>
              </w:rPr>
              <w:fldChar w:fldCharType="begin"/>
            </w:r>
            <w:r w:rsidR="00BC1261">
              <w:rPr>
                <w:webHidden/>
              </w:rPr>
              <w:instrText xml:space="preserve"> PAGEREF _Toc135074678 \h </w:instrText>
            </w:r>
            <w:r w:rsidR="00BC1261">
              <w:rPr>
                <w:webHidden/>
              </w:rPr>
            </w:r>
            <w:r w:rsidR="00BC1261">
              <w:rPr>
                <w:webHidden/>
              </w:rPr>
              <w:fldChar w:fldCharType="separate"/>
            </w:r>
            <w:r w:rsidR="00BC1261">
              <w:rPr>
                <w:webHidden/>
              </w:rPr>
              <w:t>4</w:t>
            </w:r>
            <w:r w:rsidR="00BC1261">
              <w:rPr>
                <w:webHidden/>
              </w:rPr>
              <w:fldChar w:fldCharType="end"/>
            </w:r>
          </w:hyperlink>
        </w:p>
        <w:p w14:paraId="6AFD26EE" w14:textId="59E2382B" w:rsidR="00BC1261" w:rsidRDefault="00444DD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sz w:val="22"/>
              <w:lang w:val="ru-RU" w:eastAsia="ru-RU"/>
            </w:rPr>
          </w:pPr>
          <w:hyperlink w:anchor="_Toc135074679" w:history="1">
            <w:r w:rsidR="00BC1261" w:rsidRPr="00A8588F">
              <w:rPr>
                <w:rStyle w:val="aa"/>
                <w:rFonts w:cs="Times New Roman"/>
                <w:lang w:val="ru-RU"/>
              </w:rPr>
              <w:t>Решение</w:t>
            </w:r>
            <w:r w:rsidR="00BC1261">
              <w:rPr>
                <w:webHidden/>
              </w:rPr>
              <w:tab/>
            </w:r>
            <w:r w:rsidR="00BC1261">
              <w:rPr>
                <w:webHidden/>
              </w:rPr>
              <w:fldChar w:fldCharType="begin"/>
            </w:r>
            <w:r w:rsidR="00BC1261">
              <w:rPr>
                <w:webHidden/>
              </w:rPr>
              <w:instrText xml:space="preserve"> PAGEREF _Toc135074679 \h </w:instrText>
            </w:r>
            <w:r w:rsidR="00BC1261">
              <w:rPr>
                <w:webHidden/>
              </w:rPr>
            </w:r>
            <w:r w:rsidR="00BC1261">
              <w:rPr>
                <w:webHidden/>
              </w:rPr>
              <w:fldChar w:fldCharType="separate"/>
            </w:r>
            <w:r w:rsidR="00BC1261">
              <w:rPr>
                <w:webHidden/>
              </w:rPr>
              <w:t>5</w:t>
            </w:r>
            <w:r w:rsidR="00BC1261">
              <w:rPr>
                <w:webHidden/>
              </w:rPr>
              <w:fldChar w:fldCharType="end"/>
            </w:r>
          </w:hyperlink>
        </w:p>
        <w:p w14:paraId="0CCB6BB4" w14:textId="7CFBCE99" w:rsidR="00BC1261" w:rsidRDefault="00444DD8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sz w:val="22"/>
              <w:lang w:val="ru-RU" w:eastAsia="ru-RU"/>
            </w:rPr>
          </w:pPr>
          <w:hyperlink w:anchor="_Toc135074680" w:history="1">
            <w:r w:rsidR="00BC1261" w:rsidRPr="00A8588F">
              <w:rPr>
                <w:rStyle w:val="aa"/>
                <w:rFonts w:cs="Times New Roman"/>
                <w:lang w:val="ru-RU"/>
              </w:rPr>
              <w:t>Метод идеальной точки</w:t>
            </w:r>
            <w:r w:rsidR="00BC1261">
              <w:rPr>
                <w:webHidden/>
              </w:rPr>
              <w:tab/>
            </w:r>
            <w:r w:rsidR="00BC1261">
              <w:rPr>
                <w:webHidden/>
              </w:rPr>
              <w:fldChar w:fldCharType="begin"/>
            </w:r>
            <w:r w:rsidR="00BC1261">
              <w:rPr>
                <w:webHidden/>
              </w:rPr>
              <w:instrText xml:space="preserve"> PAGEREF _Toc135074680 \h </w:instrText>
            </w:r>
            <w:r w:rsidR="00BC1261">
              <w:rPr>
                <w:webHidden/>
              </w:rPr>
            </w:r>
            <w:r w:rsidR="00BC1261">
              <w:rPr>
                <w:webHidden/>
              </w:rPr>
              <w:fldChar w:fldCharType="separate"/>
            </w:r>
            <w:r w:rsidR="00BC1261">
              <w:rPr>
                <w:webHidden/>
              </w:rPr>
              <w:t>5</w:t>
            </w:r>
            <w:r w:rsidR="00BC1261">
              <w:rPr>
                <w:webHidden/>
              </w:rPr>
              <w:fldChar w:fldCharType="end"/>
            </w:r>
          </w:hyperlink>
        </w:p>
        <w:p w14:paraId="72EF99F3" w14:textId="7099DF17" w:rsidR="00BC1261" w:rsidRDefault="00444DD8">
          <w:pPr>
            <w:pStyle w:val="31"/>
            <w:tabs>
              <w:tab w:val="right" w:leader="dot" w:pos="9345"/>
            </w:tabs>
            <w:rPr>
              <w:rFonts w:asciiTheme="minorHAnsi" w:eastAsiaTheme="minorEastAsia" w:hAnsiTheme="minorHAnsi"/>
              <w:sz w:val="22"/>
              <w:lang w:val="ru-RU" w:eastAsia="ru-RU"/>
            </w:rPr>
          </w:pPr>
          <w:hyperlink w:anchor="_Toc135074681" w:history="1">
            <w:r w:rsidR="00BC1261" w:rsidRPr="00A8588F">
              <w:rPr>
                <w:rStyle w:val="aa"/>
                <w:rFonts w:cs="Times New Roman"/>
                <w:lang w:val="ru-RU"/>
              </w:rPr>
              <w:t>Используем метод Франка-Вулфа:</w:t>
            </w:r>
            <w:r w:rsidR="00BC1261">
              <w:rPr>
                <w:webHidden/>
              </w:rPr>
              <w:tab/>
            </w:r>
            <w:r w:rsidR="00BC1261">
              <w:rPr>
                <w:webHidden/>
              </w:rPr>
              <w:fldChar w:fldCharType="begin"/>
            </w:r>
            <w:r w:rsidR="00BC1261">
              <w:rPr>
                <w:webHidden/>
              </w:rPr>
              <w:instrText xml:space="preserve"> PAGEREF _Toc135074681 \h </w:instrText>
            </w:r>
            <w:r w:rsidR="00BC1261">
              <w:rPr>
                <w:webHidden/>
              </w:rPr>
            </w:r>
            <w:r w:rsidR="00BC1261">
              <w:rPr>
                <w:webHidden/>
              </w:rPr>
              <w:fldChar w:fldCharType="separate"/>
            </w:r>
            <w:r w:rsidR="00BC1261">
              <w:rPr>
                <w:webHidden/>
              </w:rPr>
              <w:t>6</w:t>
            </w:r>
            <w:r w:rsidR="00BC1261">
              <w:rPr>
                <w:webHidden/>
              </w:rPr>
              <w:fldChar w:fldCharType="end"/>
            </w:r>
          </w:hyperlink>
        </w:p>
        <w:p w14:paraId="6CF1FD01" w14:textId="08F9B438" w:rsidR="00BC1261" w:rsidRDefault="00444DD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sz w:val="22"/>
              <w:lang w:val="ru-RU" w:eastAsia="ru-RU"/>
            </w:rPr>
          </w:pPr>
          <w:hyperlink w:anchor="_Toc135074682" w:history="1">
            <w:r w:rsidR="00BC1261" w:rsidRPr="00A8588F">
              <w:rPr>
                <w:rStyle w:val="aa"/>
                <w:rFonts w:cs="Times New Roman"/>
                <w:lang w:val="ru-RU"/>
              </w:rPr>
              <w:t xml:space="preserve">Программная реализация была выполнена с использование </w:t>
            </w:r>
            <w:r w:rsidR="00BC1261" w:rsidRPr="00A8588F">
              <w:rPr>
                <w:rStyle w:val="aa"/>
                <w:rFonts w:cs="Times New Roman"/>
                <w:lang w:val="en-US"/>
              </w:rPr>
              <w:t>Jupyter</w:t>
            </w:r>
            <w:r w:rsidR="00BC1261" w:rsidRPr="00A8588F">
              <w:rPr>
                <w:rStyle w:val="aa"/>
                <w:rFonts w:cs="Times New Roman"/>
                <w:lang w:val="ru-RU"/>
              </w:rPr>
              <w:t xml:space="preserve"> </w:t>
            </w:r>
            <w:r w:rsidR="00BC1261" w:rsidRPr="00A8588F">
              <w:rPr>
                <w:rStyle w:val="aa"/>
                <w:rFonts w:cs="Times New Roman"/>
                <w:lang w:val="en-US"/>
              </w:rPr>
              <w:t>Notebook</w:t>
            </w:r>
            <w:r w:rsidR="00BC1261" w:rsidRPr="00A8588F">
              <w:rPr>
                <w:rStyle w:val="aa"/>
                <w:rFonts w:cs="Times New Roman"/>
                <w:lang w:val="ru-RU"/>
              </w:rPr>
              <w:t>.</w:t>
            </w:r>
            <w:r w:rsidR="00BC1261">
              <w:rPr>
                <w:webHidden/>
              </w:rPr>
              <w:tab/>
            </w:r>
            <w:r w:rsidR="00BC1261">
              <w:rPr>
                <w:webHidden/>
              </w:rPr>
              <w:fldChar w:fldCharType="begin"/>
            </w:r>
            <w:r w:rsidR="00BC1261">
              <w:rPr>
                <w:webHidden/>
              </w:rPr>
              <w:instrText xml:space="preserve"> PAGEREF _Toc135074682 \h </w:instrText>
            </w:r>
            <w:r w:rsidR="00BC1261">
              <w:rPr>
                <w:webHidden/>
              </w:rPr>
            </w:r>
            <w:r w:rsidR="00BC1261">
              <w:rPr>
                <w:webHidden/>
              </w:rPr>
              <w:fldChar w:fldCharType="separate"/>
            </w:r>
            <w:r w:rsidR="00BC1261">
              <w:rPr>
                <w:webHidden/>
              </w:rPr>
              <w:t>12</w:t>
            </w:r>
            <w:r w:rsidR="00BC1261">
              <w:rPr>
                <w:webHidden/>
              </w:rPr>
              <w:fldChar w:fldCharType="end"/>
            </w:r>
          </w:hyperlink>
        </w:p>
        <w:p w14:paraId="1A8407C7" w14:textId="0814DF50" w:rsidR="00BC1261" w:rsidRDefault="00444DD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sz w:val="22"/>
              <w:lang w:val="ru-RU" w:eastAsia="ru-RU"/>
            </w:rPr>
          </w:pPr>
          <w:hyperlink w:anchor="_Toc135074683" w:history="1">
            <w:r w:rsidR="00BC1261" w:rsidRPr="00A8588F">
              <w:rPr>
                <w:rStyle w:val="aa"/>
                <w:rFonts w:cs="Times New Roman"/>
                <w:lang w:val="ru-RU"/>
              </w:rPr>
              <w:t>Выводы:</w:t>
            </w:r>
            <w:r w:rsidR="00BC1261">
              <w:rPr>
                <w:webHidden/>
              </w:rPr>
              <w:tab/>
            </w:r>
            <w:r w:rsidR="00BC1261">
              <w:rPr>
                <w:webHidden/>
              </w:rPr>
              <w:fldChar w:fldCharType="begin"/>
            </w:r>
            <w:r w:rsidR="00BC1261">
              <w:rPr>
                <w:webHidden/>
              </w:rPr>
              <w:instrText xml:space="preserve"> PAGEREF _Toc135074683 \h </w:instrText>
            </w:r>
            <w:r w:rsidR="00BC1261">
              <w:rPr>
                <w:webHidden/>
              </w:rPr>
            </w:r>
            <w:r w:rsidR="00BC1261">
              <w:rPr>
                <w:webHidden/>
              </w:rPr>
              <w:fldChar w:fldCharType="separate"/>
            </w:r>
            <w:r w:rsidR="00BC1261">
              <w:rPr>
                <w:webHidden/>
              </w:rPr>
              <w:t>14</w:t>
            </w:r>
            <w:r w:rsidR="00BC1261">
              <w:rPr>
                <w:webHidden/>
              </w:rPr>
              <w:fldChar w:fldCharType="end"/>
            </w:r>
          </w:hyperlink>
        </w:p>
        <w:p w14:paraId="562B0CDF" w14:textId="4688B5A2" w:rsidR="00BC1261" w:rsidRDefault="00444DD8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sz w:val="22"/>
              <w:lang w:val="ru-RU" w:eastAsia="ru-RU"/>
            </w:rPr>
          </w:pPr>
          <w:hyperlink w:anchor="_Toc135074684" w:history="1">
            <w:r w:rsidR="00BC1261" w:rsidRPr="00A8588F">
              <w:rPr>
                <w:rStyle w:val="aa"/>
                <w:rFonts w:cs="Times New Roman"/>
                <w:lang w:val="ru-RU"/>
              </w:rPr>
              <w:t>Дополнение:</w:t>
            </w:r>
            <w:r w:rsidR="00BC1261">
              <w:rPr>
                <w:webHidden/>
              </w:rPr>
              <w:tab/>
            </w:r>
            <w:r w:rsidR="00BC1261">
              <w:rPr>
                <w:webHidden/>
              </w:rPr>
              <w:fldChar w:fldCharType="begin"/>
            </w:r>
            <w:r w:rsidR="00BC1261">
              <w:rPr>
                <w:webHidden/>
              </w:rPr>
              <w:instrText xml:space="preserve"> PAGEREF _Toc135074684 \h </w:instrText>
            </w:r>
            <w:r w:rsidR="00BC1261">
              <w:rPr>
                <w:webHidden/>
              </w:rPr>
            </w:r>
            <w:r w:rsidR="00BC1261">
              <w:rPr>
                <w:webHidden/>
              </w:rPr>
              <w:fldChar w:fldCharType="separate"/>
            </w:r>
            <w:r w:rsidR="00BC1261">
              <w:rPr>
                <w:webHidden/>
              </w:rPr>
              <w:t>14</w:t>
            </w:r>
            <w:r w:rsidR="00BC1261">
              <w:rPr>
                <w:webHidden/>
              </w:rPr>
              <w:fldChar w:fldCharType="end"/>
            </w:r>
          </w:hyperlink>
        </w:p>
        <w:p w14:paraId="4C99ADF6" w14:textId="33418324" w:rsidR="00BC1261" w:rsidRDefault="00444DD8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sz w:val="22"/>
              <w:lang w:val="ru-RU" w:eastAsia="ru-RU"/>
            </w:rPr>
          </w:pPr>
          <w:hyperlink w:anchor="_Toc135074685" w:history="1">
            <w:r w:rsidR="00BC1261" w:rsidRPr="00A8588F">
              <w:rPr>
                <w:rStyle w:val="aa"/>
                <w:rFonts w:cs="Times New Roman"/>
              </w:rPr>
              <w:t>ПРИЛОЖЕНИЕ</w:t>
            </w:r>
            <w:r w:rsidR="00BC1261">
              <w:rPr>
                <w:webHidden/>
              </w:rPr>
              <w:tab/>
            </w:r>
            <w:r w:rsidR="00BC1261">
              <w:rPr>
                <w:webHidden/>
              </w:rPr>
              <w:fldChar w:fldCharType="begin"/>
            </w:r>
            <w:r w:rsidR="00BC1261">
              <w:rPr>
                <w:webHidden/>
              </w:rPr>
              <w:instrText xml:space="preserve"> PAGEREF _Toc135074685 \h </w:instrText>
            </w:r>
            <w:r w:rsidR="00BC1261">
              <w:rPr>
                <w:webHidden/>
              </w:rPr>
            </w:r>
            <w:r w:rsidR="00BC1261">
              <w:rPr>
                <w:webHidden/>
              </w:rPr>
              <w:fldChar w:fldCharType="separate"/>
            </w:r>
            <w:r w:rsidR="00BC1261">
              <w:rPr>
                <w:webHidden/>
              </w:rPr>
              <w:t>15</w:t>
            </w:r>
            <w:r w:rsidR="00BC1261">
              <w:rPr>
                <w:webHidden/>
              </w:rPr>
              <w:fldChar w:fldCharType="end"/>
            </w:r>
          </w:hyperlink>
        </w:p>
        <w:p w14:paraId="44D17C3F" w14:textId="7350D58A" w:rsidR="00BC1261" w:rsidRDefault="00BC1261">
          <w:r>
            <w:rPr>
              <w:b/>
              <w:bCs/>
            </w:rPr>
            <w:fldChar w:fldCharType="end"/>
          </w:r>
        </w:p>
      </w:sdtContent>
    </w:sdt>
    <w:p w14:paraId="709F26DF" w14:textId="24A33206" w:rsidR="00C61A48" w:rsidRPr="00305121" w:rsidRDefault="00C61A48">
      <w:pPr>
        <w:spacing w:after="160" w:line="259" w:lineRule="auto"/>
        <w:jc w:val="left"/>
        <w:rPr>
          <w:rFonts w:cs="Times New Roman"/>
          <w:szCs w:val="28"/>
          <w:lang w:val="ru-RU"/>
        </w:rPr>
      </w:pPr>
      <w:r w:rsidRPr="00305121">
        <w:rPr>
          <w:rFonts w:cs="Times New Roman"/>
          <w:szCs w:val="28"/>
          <w:lang w:val="ru-RU"/>
        </w:rPr>
        <w:br w:type="page"/>
      </w:r>
    </w:p>
    <w:p w14:paraId="617D0FD9" w14:textId="337B29BE" w:rsidR="00150F48" w:rsidRPr="00305121" w:rsidRDefault="00D17F8F" w:rsidP="00C61A48">
      <w:pPr>
        <w:pStyle w:val="1"/>
        <w:spacing w:before="0"/>
        <w:ind w:firstLine="709"/>
        <w:jc w:val="center"/>
        <w:rPr>
          <w:rFonts w:ascii="Times New Roman" w:hAnsi="Times New Roman" w:cs="Times New Roman"/>
          <w:color w:val="auto"/>
          <w:lang w:val="ru-RU"/>
        </w:rPr>
      </w:pPr>
      <w:bookmarkStart w:id="0" w:name="_Toc135074676"/>
      <w:r w:rsidRPr="00305121">
        <w:rPr>
          <w:rFonts w:ascii="Times New Roman" w:hAnsi="Times New Roman" w:cs="Times New Roman"/>
          <w:color w:val="auto"/>
          <w:lang w:val="ru-RU"/>
        </w:rPr>
        <w:lastRenderedPageBreak/>
        <w:t>Задание</w:t>
      </w:r>
      <w:bookmarkEnd w:id="0"/>
    </w:p>
    <w:p w14:paraId="72715AC7" w14:textId="64D13D96" w:rsidR="00117D53" w:rsidRPr="00305121" w:rsidRDefault="00535364" w:rsidP="00535364">
      <w:pPr>
        <w:spacing w:after="240" w:line="276" w:lineRule="auto"/>
        <w:ind w:firstLine="709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t>Дана многокритериальная аналитическая задача:</w:t>
      </w:r>
    </w:p>
    <w:p w14:paraId="7E479AFD" w14:textId="77777777" w:rsidR="00BD0E71" w:rsidRPr="00305121" w:rsidRDefault="00BD0E71" w:rsidP="00BD0E71">
      <w:pPr>
        <w:spacing w:line="276" w:lineRule="auto"/>
        <w:ind w:left="1416" w:firstLine="708"/>
        <w:rPr>
          <w:rFonts w:eastAsia="Calibri" w:cs="Times New Roman"/>
          <w:noProof w:val="0"/>
          <w:szCs w:val="28"/>
          <w:lang w:val="ru-RU"/>
        </w:rPr>
      </w:pPr>
      <w:r w:rsidRPr="00305121">
        <w:rPr>
          <w:rFonts w:eastAsia="Calibri" w:cs="Times New Roman"/>
          <w:noProof w:val="0"/>
          <w:position w:val="-24"/>
          <w:szCs w:val="28"/>
          <w:lang w:val="ru-RU"/>
        </w:rPr>
        <w:object w:dxaOrig="2712" w:dyaOrig="516" w14:anchorId="46CA56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6pt;height:25.8pt" o:ole="">
            <v:imagedata r:id="rId9" o:title=""/>
          </v:shape>
          <o:OLEObject Type="Embed" ProgID="Equation.DSMT4" ShapeID="_x0000_i1025" DrawAspect="Content" ObjectID="_1745764174" r:id="rId10"/>
        </w:object>
      </w:r>
      <w:r w:rsidRPr="00305121">
        <w:rPr>
          <w:rFonts w:eastAsia="Calibri" w:cs="Times New Roman"/>
          <w:noProof w:val="0"/>
          <w:szCs w:val="28"/>
          <w:lang w:val="ru-RU"/>
        </w:rPr>
        <w:t>,</w:t>
      </w:r>
    </w:p>
    <w:p w14:paraId="1C11E7A7" w14:textId="77777777" w:rsidR="00BD0E71" w:rsidRPr="00305121" w:rsidRDefault="00BD0E71" w:rsidP="00BD0E71">
      <w:pPr>
        <w:spacing w:line="276" w:lineRule="auto"/>
        <w:ind w:left="1416" w:firstLine="708"/>
        <w:rPr>
          <w:rFonts w:eastAsia="Calibri" w:cs="Times New Roman"/>
          <w:noProof w:val="0"/>
          <w:szCs w:val="28"/>
          <w:lang w:val="ru-RU"/>
        </w:rPr>
      </w:pPr>
      <w:r w:rsidRPr="00305121">
        <w:rPr>
          <w:rFonts w:eastAsia="Calibri" w:cs="Times New Roman"/>
          <w:noProof w:val="0"/>
          <w:position w:val="-24"/>
          <w:szCs w:val="28"/>
          <w:lang w:val="ru-RU"/>
        </w:rPr>
        <w:object w:dxaOrig="3024" w:dyaOrig="516" w14:anchorId="5B72A343">
          <v:shape id="_x0000_i1026" type="#_x0000_t75" style="width:151.2pt;height:25.8pt" o:ole="">
            <v:imagedata r:id="rId11" o:title=""/>
          </v:shape>
          <o:OLEObject Type="Embed" ProgID="Equation.DSMT4" ShapeID="_x0000_i1026" DrawAspect="Content" ObjectID="_1745764175" r:id="rId12"/>
        </w:object>
      </w:r>
      <w:r w:rsidRPr="00305121">
        <w:rPr>
          <w:rFonts w:eastAsia="Calibri" w:cs="Times New Roman"/>
          <w:noProof w:val="0"/>
          <w:szCs w:val="28"/>
          <w:lang w:val="ru-RU"/>
        </w:rPr>
        <w:t>,</w:t>
      </w:r>
    </w:p>
    <w:p w14:paraId="75F0C25D" w14:textId="77777777" w:rsidR="00BD0E71" w:rsidRPr="00305121" w:rsidRDefault="00BD0E71" w:rsidP="00BD0E71">
      <w:pPr>
        <w:spacing w:line="276" w:lineRule="auto"/>
        <w:ind w:left="1416" w:firstLine="708"/>
        <w:rPr>
          <w:rFonts w:eastAsia="Calibri" w:cs="Times New Roman"/>
          <w:noProof w:val="0"/>
          <w:szCs w:val="28"/>
          <w:lang w:val="ru-RU"/>
        </w:rPr>
      </w:pPr>
      <w:r w:rsidRPr="00305121">
        <w:rPr>
          <w:rFonts w:eastAsia="Calibri" w:cs="Times New Roman"/>
          <w:noProof w:val="0"/>
          <w:position w:val="-24"/>
          <w:szCs w:val="28"/>
          <w:lang w:val="ru-RU"/>
        </w:rPr>
        <w:object w:dxaOrig="2868" w:dyaOrig="516" w14:anchorId="57EE38C6">
          <v:shape id="_x0000_i1027" type="#_x0000_t75" style="width:143.4pt;height:25.8pt" o:ole="">
            <v:imagedata r:id="rId13" o:title=""/>
          </v:shape>
          <o:OLEObject Type="Embed" ProgID="Equation.DSMT4" ShapeID="_x0000_i1027" DrawAspect="Content" ObjectID="_1745764176" r:id="rId14"/>
        </w:object>
      </w:r>
    </w:p>
    <w:p w14:paraId="14974964" w14:textId="77777777" w:rsidR="003D1ACB" w:rsidRDefault="003D1ACB" w:rsidP="00BD0E71">
      <w:pPr>
        <w:spacing w:line="276" w:lineRule="auto"/>
        <w:rPr>
          <w:rFonts w:eastAsia="Calibri" w:cs="Times New Roman"/>
          <w:noProof w:val="0"/>
          <w:szCs w:val="28"/>
          <w:lang w:val="ru-RU"/>
        </w:rPr>
      </w:pPr>
    </w:p>
    <w:p w14:paraId="305D5BAD" w14:textId="093D6D50" w:rsidR="00BD0E71" w:rsidRDefault="00BD0E71" w:rsidP="00BD0E71">
      <w:pPr>
        <w:spacing w:line="276" w:lineRule="auto"/>
        <w:rPr>
          <w:rFonts w:eastAsia="Calibri" w:cs="Times New Roman"/>
          <w:noProof w:val="0"/>
          <w:szCs w:val="28"/>
          <w:lang w:val="ru-RU"/>
        </w:rPr>
      </w:pPr>
      <w:r w:rsidRPr="00305121">
        <w:rPr>
          <w:rFonts w:eastAsia="Calibri" w:cs="Times New Roman"/>
          <w:noProof w:val="0"/>
          <w:szCs w:val="28"/>
          <w:lang w:val="ru-RU"/>
        </w:rPr>
        <w:t>при ограничениях:</w:t>
      </w:r>
    </w:p>
    <w:p w14:paraId="0C66ECAD" w14:textId="747258D0" w:rsidR="00FE63CC" w:rsidRDefault="00FE63CC" w:rsidP="003F1FA9">
      <w:pPr>
        <w:spacing w:line="276" w:lineRule="auto"/>
        <w:ind w:left="1416" w:firstLine="708"/>
        <w:rPr>
          <w:rFonts w:eastAsia="Calibri" w:cs="Times New Roman"/>
          <w:noProof w:val="0"/>
          <w:szCs w:val="28"/>
          <w:lang w:val="ru-RU"/>
        </w:rPr>
      </w:pPr>
      <m:oMath>
        <m:r>
          <m:rPr>
            <m:sty m:val="bi"/>
          </m:rPr>
          <w:rPr>
            <w:rFonts w:ascii="Cambria Math" w:eastAsia="Calibri" w:cs="Times New Roman"/>
            <w:noProof w:val="0"/>
            <w:szCs w:val="28"/>
            <w:lang w:val="ru-RU"/>
          </w:rPr>
          <m:t>D</m:t>
        </m:r>
        <m:r>
          <m:rPr>
            <m:nor/>
          </m:rPr>
          <w:rPr>
            <w:rFonts w:ascii="Cambria Math" w:eastAsia="Calibri" w:cs="Times New Roman"/>
            <w:noProof w:val="0"/>
            <w:szCs w:val="28"/>
            <w:lang w:val="ru-RU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cs="Times New Roman"/>
                      <w:noProof w:val="0"/>
                      <w:szCs w:val="28"/>
                      <w:lang w:val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2</m:t>
                      </m:r>
                    </m:sub>
                  </m:sSub>
                  <m:bar>
                    <m:bar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≥</m:t>
                      </m:r>
                    </m:e>
                  </m:bar>
                  <m:r>
                    <w:rPr>
                      <w:rFonts w:ascii="Cambria Math" w:eastAsia="Calibri" w:cs="Times New Roman"/>
                      <w:noProof w:val="0"/>
                      <w:szCs w:val="28"/>
                      <w:lang w:val="ru-RU"/>
                    </w:rPr>
                    <m:t>2n,</m:t>
                  </m:r>
                </m:e>
              </m:mr>
              <m:m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-</m:t>
                      </m:r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2</m:t>
                          </m:r>
                        </m:sub>
                      </m:sSub>
                      <m:bar>
                        <m:bar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Cs w:val="28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≤</m:t>
                          </m:r>
                        </m:e>
                      </m:bar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n,</m:t>
                      </m:r>
                    </m:e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&amp;</m:t>
                      </m:r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-</m:t>
                      </m:r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2</m:t>
                          </m:r>
                        </m:sub>
                      </m:sSub>
                      <m:bar>
                        <m:bar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Cs w:val="28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="Calibri" w:cs="Times New Roman"/>
                              <w:noProof w:val="0"/>
                              <w:szCs w:val="28"/>
                              <w:lang w:val="ru-RU"/>
                            </w:rPr>
                            <m:t>≤</m:t>
                          </m:r>
                        </m:e>
                      </m:bar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2n,</m:t>
                      </m:r>
                    </m:e>
                  </m:eqArr>
                </m:e>
              </m:mr>
              <m:mr>
                <m:e>
                  <m:r>
                    <w:rPr>
                      <w:rFonts w:ascii="Cambria Math" w:eastAsia="Calibri" w:cs="Times New Roman"/>
                      <w:noProof w:val="0"/>
                      <w:szCs w:val="28"/>
                      <w:lang w:val="ru-RU"/>
                    </w:rPr>
                    <m:t>0</m:t>
                  </m:r>
                  <m:bar>
                    <m:bar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≤</m:t>
                      </m:r>
                    </m:e>
                  </m:ba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1</m:t>
                      </m:r>
                    </m:sub>
                  </m:sSub>
                  <m:bar>
                    <m:bar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≤</m:t>
                      </m:r>
                    </m:e>
                  </m:bar>
                  <m:r>
                    <w:rPr>
                      <w:rFonts w:ascii="Cambria Math" w:eastAsia="Calibri" w:cs="Times New Roman"/>
                      <w:noProof w:val="0"/>
                      <w:szCs w:val="28"/>
                      <w:lang w:val="ru-RU"/>
                    </w:rPr>
                    <m:t>4n,</m:t>
                  </m:r>
                </m:e>
              </m:mr>
              <m:mr>
                <m:e>
                  <m:r>
                    <w:rPr>
                      <w:rFonts w:ascii="Cambria Math" w:eastAsia="Calibri" w:cs="Times New Roman"/>
                      <w:noProof w:val="0"/>
                      <w:szCs w:val="28"/>
                      <w:lang w:val="ru-RU"/>
                    </w:rPr>
                    <m:t>0</m:t>
                  </m:r>
                  <m:bar>
                    <m:bar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≤</m:t>
                      </m:r>
                    </m:e>
                  </m:ba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2</m:t>
                      </m:r>
                    </m:sub>
                  </m:sSub>
                  <m:bar>
                    <m:bar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eastAsia="Calibri" w:cs="Times New Roman"/>
                          <w:noProof w:val="0"/>
                          <w:szCs w:val="28"/>
                          <w:lang w:val="ru-RU"/>
                        </w:rPr>
                        <m:t>≤</m:t>
                      </m:r>
                    </m:e>
                  </m:bar>
                  <m:r>
                    <w:rPr>
                      <w:rFonts w:ascii="Cambria Math" w:eastAsia="Calibri" w:cs="Times New Roman"/>
                      <w:noProof w:val="0"/>
                      <w:szCs w:val="28"/>
                      <w:lang w:val="ru-RU"/>
                    </w:rPr>
                    <m:t>3n,</m:t>
                  </m:r>
                </m:e>
              </m:mr>
            </m:m>
          </m:e>
        </m:d>
      </m:oMath>
      <w:r w:rsidR="00A863EF" w:rsidRPr="00A863EF">
        <w:rPr>
          <w:rFonts w:eastAsia="Calibri" w:cs="Times New Roman"/>
          <w:noProof w:val="0"/>
          <w:szCs w:val="28"/>
          <w:lang w:val="ru-RU"/>
        </w:rPr>
        <w:t xml:space="preserve">       </w:t>
      </w:r>
      <w:r>
        <w:rPr>
          <w:rFonts w:eastAsia="Calibri" w:cs="Times New Roman"/>
          <w:noProof w:val="0"/>
          <w:szCs w:val="28"/>
          <w:lang w:val="ru-RU"/>
        </w:rPr>
        <w:t>,</w:t>
      </w:r>
      <w:r w:rsidR="003F1FA9" w:rsidRPr="003F1FA9">
        <w:rPr>
          <w:rFonts w:eastAsia="Calibri" w:cs="Times New Roman"/>
          <w:noProof w:val="0"/>
          <w:szCs w:val="28"/>
          <w:lang w:val="ru-RU"/>
        </w:rPr>
        <w:t xml:space="preserve"> </w:t>
      </w:r>
      <w:r>
        <w:rPr>
          <w:rFonts w:eastAsia="Calibri" w:cs="Times New Roman"/>
          <w:noProof w:val="0"/>
          <w:szCs w:val="28"/>
          <w:lang w:val="ru-RU"/>
        </w:rPr>
        <w:t xml:space="preserve">где </w:t>
      </w:r>
      <w:r>
        <w:rPr>
          <w:rFonts w:eastAsia="Calibri" w:cs="Times New Roman"/>
          <w:noProof w:val="0"/>
          <w:position w:val="-6"/>
          <w:szCs w:val="28"/>
          <w:lang w:val="ru-RU"/>
        </w:rPr>
        <w:object w:dxaOrig="228" w:dyaOrig="240" w14:anchorId="75FF6611">
          <v:shape id="_x0000_i1028" type="#_x0000_t75" style="width:11.4pt;height:12pt" o:ole="">
            <v:imagedata r:id="rId15" o:title=""/>
          </v:shape>
          <o:OLEObject Type="Embed" ProgID="Equation.DSMT4" ShapeID="_x0000_i1028" DrawAspect="Content" ObjectID="_1745764177" r:id="rId16"/>
        </w:object>
      </w:r>
      <w:r w:rsidRPr="003F1FA9">
        <w:rPr>
          <w:rFonts w:eastAsia="Calibri" w:cs="Times New Roman"/>
          <w:noProof w:val="0"/>
          <w:szCs w:val="28"/>
          <w:lang w:val="ru-RU"/>
        </w:rPr>
        <w:t xml:space="preserve"> </w:t>
      </w:r>
      <w:r>
        <w:rPr>
          <w:rFonts w:eastAsia="Calibri" w:cs="Times New Roman"/>
          <w:noProof w:val="0"/>
          <w:szCs w:val="28"/>
          <w:lang w:val="ru-RU"/>
        </w:rPr>
        <w:t>–</w:t>
      </w:r>
      <w:r w:rsidRPr="003F1FA9">
        <w:rPr>
          <w:rFonts w:eastAsia="Calibri" w:cs="Times New Roman"/>
          <w:noProof w:val="0"/>
          <w:szCs w:val="28"/>
          <w:lang w:val="ru-RU"/>
        </w:rPr>
        <w:t xml:space="preserve"> </w:t>
      </w:r>
      <w:r>
        <w:rPr>
          <w:rFonts w:eastAsia="Calibri" w:cs="Times New Roman"/>
          <w:noProof w:val="0"/>
          <w:szCs w:val="28"/>
          <w:lang w:val="ru-RU"/>
        </w:rPr>
        <w:t>номер варианта задания.</w:t>
      </w:r>
    </w:p>
    <w:p w14:paraId="39A23C7A" w14:textId="77777777" w:rsidR="00003D59" w:rsidRDefault="00003D59" w:rsidP="00FE63CC">
      <w:pPr>
        <w:spacing w:before="240" w:after="240" w:line="276" w:lineRule="auto"/>
        <w:ind w:firstLine="709"/>
        <w:rPr>
          <w:rFonts w:eastAsia="Calibri" w:cs="Times New Roman"/>
          <w:noProof w:val="0"/>
          <w:szCs w:val="28"/>
          <w:lang w:val="ru-RU"/>
        </w:rPr>
      </w:pPr>
    </w:p>
    <w:p w14:paraId="63925D72" w14:textId="50ADE11F" w:rsidR="00FE63CC" w:rsidRDefault="00FE63CC" w:rsidP="00FE63CC">
      <w:pPr>
        <w:spacing w:before="240" w:after="240" w:line="276" w:lineRule="auto"/>
        <w:ind w:firstLine="709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t>Решить задачу методом «идеальной точки». Использовать алгоритм Франка-Вульфа.</w:t>
      </w:r>
    </w:p>
    <w:p w14:paraId="6115D08D" w14:textId="7E504BCF" w:rsidR="00956CC7" w:rsidRDefault="00956CC7" w:rsidP="00956CC7">
      <w:pPr>
        <w:spacing w:line="276" w:lineRule="auto"/>
        <w:ind w:firstLine="709"/>
        <w:rPr>
          <w:rFonts w:eastAsia="Calibri" w:cs="Times New Roman"/>
          <w:noProof w:val="0"/>
          <w:szCs w:val="28"/>
          <w:lang w:val="ru-RU"/>
        </w:rPr>
      </w:pPr>
      <w:r>
        <w:rPr>
          <w:rFonts w:eastAsia="Calibri" w:cs="Times New Roman"/>
          <w:noProof w:val="0"/>
          <w:szCs w:val="28"/>
          <w:lang w:val="ru-RU"/>
        </w:rPr>
        <w:t>Начальные условия заданы в таблице.</w:t>
      </w:r>
    </w:p>
    <w:p w14:paraId="1CEEA91C" w14:textId="77777777" w:rsidR="00956CC7" w:rsidRDefault="00956CC7" w:rsidP="00956CC7">
      <w:pPr>
        <w:spacing w:line="276" w:lineRule="auto"/>
        <w:rPr>
          <w:rFonts w:eastAsia="Calibri" w:cs="Times New Roman"/>
          <w:noProof w:val="0"/>
          <w:szCs w:val="28"/>
          <w:lang w:val="ru-RU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409"/>
        <w:gridCol w:w="2835"/>
      </w:tblGrid>
      <w:tr w:rsidR="00956CC7" w14:paraId="4C341439" w14:textId="77777777" w:rsidTr="00956CC7">
        <w:trPr>
          <w:jc w:val="center"/>
        </w:trPr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DA62A1" w14:textId="77777777" w:rsidR="00956CC7" w:rsidRDefault="00956CC7">
            <w:pPr>
              <w:spacing w:line="276" w:lineRule="auto"/>
              <w:jc w:val="center"/>
              <w:rPr>
                <w:rFonts w:eastAsia="Calibri" w:cs="Times New Roman"/>
                <w:noProof w:val="0"/>
                <w:sz w:val="24"/>
                <w:szCs w:val="24"/>
                <w:lang w:val="ru-RU"/>
              </w:rPr>
            </w:pPr>
            <w:r>
              <w:rPr>
                <w:rFonts w:eastAsia="Calibri" w:cs="Times New Roman"/>
                <w:noProof w:val="0"/>
                <w:position w:val="-10"/>
                <w:sz w:val="24"/>
                <w:szCs w:val="24"/>
                <w:lang w:val="ru-RU"/>
              </w:rPr>
              <w:object w:dxaOrig="780" w:dyaOrig="372" w14:anchorId="0475FCC5">
                <v:shape id="_x0000_i1029" type="#_x0000_t75" style="width:39pt;height:18.6pt" o:ole="">
                  <v:imagedata r:id="rId17" o:title=""/>
                </v:shape>
                <o:OLEObject Type="Embed" ProgID="Equation.DSMT4" ShapeID="_x0000_i1029" DrawAspect="Content" ObjectID="_1745764178" r:id="rId18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066A97" w14:textId="77777777" w:rsidR="00956CC7" w:rsidRDefault="00956CC7">
            <w:pPr>
              <w:spacing w:line="276" w:lineRule="auto"/>
              <w:jc w:val="center"/>
              <w:rPr>
                <w:rFonts w:eastAsia="Calibri" w:cs="Times New Roman"/>
                <w:noProof w:val="0"/>
                <w:sz w:val="24"/>
                <w:szCs w:val="24"/>
                <w:lang w:val="en-US"/>
              </w:rPr>
            </w:pPr>
            <w:r>
              <w:rPr>
                <w:rFonts w:eastAsia="Calibri" w:cs="Times New Roman"/>
                <w:noProof w:val="0"/>
                <w:position w:val="-14"/>
                <w:sz w:val="24"/>
                <w:szCs w:val="24"/>
                <w:lang w:val="en-US"/>
              </w:rPr>
              <w:object w:dxaOrig="1428" w:dyaOrig="480" w14:anchorId="3D6ECFFB">
                <v:shape id="_x0000_i1030" type="#_x0000_t75" style="width:71.4pt;height:24pt" o:ole="">
                  <v:imagedata r:id="rId19" o:title=""/>
                </v:shape>
                <o:OLEObject Type="Embed" ProgID="Equation.DSMT4" ShapeID="_x0000_i1030" DrawAspect="Content" ObjectID="_1745764179" r:id="rId20"/>
              </w:object>
            </w:r>
          </w:p>
        </w:tc>
      </w:tr>
      <w:tr w:rsidR="00956CC7" w14:paraId="093304A4" w14:textId="77777777" w:rsidTr="00956CC7">
        <w:trPr>
          <w:jc w:val="center"/>
        </w:trPr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F8A1CE" w14:textId="77777777" w:rsidR="00956CC7" w:rsidRDefault="00956CC7">
            <w:pPr>
              <w:spacing w:line="276" w:lineRule="auto"/>
              <w:jc w:val="center"/>
              <w:rPr>
                <w:rFonts w:eastAsia="Calibri" w:cs="Times New Roman"/>
                <w:noProof w:val="0"/>
                <w:sz w:val="24"/>
                <w:szCs w:val="24"/>
                <w:lang w:val="ru-RU"/>
              </w:rPr>
            </w:pPr>
            <w:r>
              <w:rPr>
                <w:rFonts w:eastAsia="Calibri" w:cs="Times New Roman"/>
                <w:noProof w:val="0"/>
                <w:position w:val="-10"/>
                <w:sz w:val="24"/>
                <w:szCs w:val="24"/>
                <w:lang w:val="ru-RU"/>
              </w:rPr>
              <w:object w:dxaOrig="948" w:dyaOrig="372" w14:anchorId="5F2DB5C9">
                <v:shape id="_x0000_i1031" type="#_x0000_t75" style="width:47.4pt;height:18.6pt" o:ole="">
                  <v:imagedata r:id="rId21" o:title=""/>
                </v:shape>
                <o:OLEObject Type="Embed" ProgID="Equation.DSMT4" ShapeID="_x0000_i1031" DrawAspect="Content" ObjectID="_1745764180" r:id="rId22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64202B" w14:textId="77777777" w:rsidR="00956CC7" w:rsidRDefault="00956CC7">
            <w:pPr>
              <w:jc w:val="center"/>
            </w:pPr>
            <w:r>
              <w:rPr>
                <w:rFonts w:eastAsia="Calibri" w:cs="Times New Roman"/>
                <w:noProof w:val="0"/>
                <w:position w:val="-14"/>
                <w:sz w:val="24"/>
                <w:szCs w:val="24"/>
                <w:lang w:val="en-US"/>
              </w:rPr>
              <w:object w:dxaOrig="1548" w:dyaOrig="480" w14:anchorId="77A3C58B">
                <v:shape id="_x0000_i1032" type="#_x0000_t75" style="width:77.4pt;height:24pt" o:ole="">
                  <v:imagedata r:id="rId23" o:title=""/>
                </v:shape>
                <o:OLEObject Type="Embed" ProgID="Equation.DSMT4" ShapeID="_x0000_i1032" DrawAspect="Content" ObjectID="_1745764181" r:id="rId24"/>
              </w:object>
            </w:r>
          </w:p>
        </w:tc>
      </w:tr>
      <w:tr w:rsidR="00956CC7" w14:paraId="3A8B4909" w14:textId="77777777" w:rsidTr="00956CC7">
        <w:trPr>
          <w:jc w:val="center"/>
        </w:trPr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45B417" w14:textId="77777777" w:rsidR="00956CC7" w:rsidRDefault="00956CC7">
            <w:pPr>
              <w:spacing w:line="276" w:lineRule="auto"/>
              <w:jc w:val="center"/>
              <w:rPr>
                <w:rFonts w:eastAsia="Calibri" w:cs="Times New Roman"/>
                <w:noProof w:val="0"/>
                <w:sz w:val="24"/>
                <w:szCs w:val="24"/>
                <w:lang w:val="ru-RU"/>
              </w:rPr>
            </w:pPr>
            <w:r>
              <w:rPr>
                <w:rFonts w:eastAsia="Calibri" w:cs="Times New Roman"/>
                <w:noProof w:val="0"/>
                <w:position w:val="-10"/>
                <w:sz w:val="24"/>
                <w:szCs w:val="24"/>
                <w:lang w:val="ru-RU"/>
              </w:rPr>
              <w:object w:dxaOrig="1020" w:dyaOrig="372" w14:anchorId="60DE6A6B">
                <v:shape id="_x0000_i1033" type="#_x0000_t75" style="width:51pt;height:18.6pt" o:ole="">
                  <v:imagedata r:id="rId25" o:title=""/>
                </v:shape>
                <o:OLEObject Type="Embed" ProgID="Equation.DSMT4" ShapeID="_x0000_i1033" DrawAspect="Content" ObjectID="_1745764182" r:id="rId26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1A85C9" w14:textId="77777777" w:rsidR="00956CC7" w:rsidRDefault="00956CC7">
            <w:pPr>
              <w:jc w:val="center"/>
            </w:pPr>
            <w:r>
              <w:rPr>
                <w:rFonts w:eastAsia="Calibri" w:cs="Times New Roman"/>
                <w:noProof w:val="0"/>
                <w:position w:val="-14"/>
                <w:sz w:val="24"/>
                <w:szCs w:val="24"/>
                <w:lang w:val="en-US"/>
              </w:rPr>
              <w:object w:dxaOrig="1404" w:dyaOrig="480" w14:anchorId="4FA56DB3">
                <v:shape id="_x0000_i1034" type="#_x0000_t75" style="width:70.2pt;height:24pt" o:ole="">
                  <v:imagedata r:id="rId27" o:title=""/>
                </v:shape>
                <o:OLEObject Type="Embed" ProgID="Equation.DSMT4" ShapeID="_x0000_i1034" DrawAspect="Content" ObjectID="_1745764183" r:id="rId28"/>
              </w:object>
            </w:r>
          </w:p>
        </w:tc>
      </w:tr>
      <w:tr w:rsidR="00956CC7" w14:paraId="58A61AAA" w14:textId="77777777" w:rsidTr="00956CC7">
        <w:trPr>
          <w:jc w:val="center"/>
        </w:trPr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7DB005" w14:textId="77777777" w:rsidR="00956CC7" w:rsidRDefault="00956CC7">
            <w:pPr>
              <w:spacing w:line="276" w:lineRule="auto"/>
              <w:jc w:val="center"/>
              <w:rPr>
                <w:rFonts w:eastAsia="Calibri" w:cs="Times New Roman"/>
                <w:noProof w:val="0"/>
                <w:sz w:val="24"/>
                <w:szCs w:val="24"/>
                <w:lang w:val="ru-RU"/>
              </w:rPr>
            </w:pPr>
            <w:r>
              <w:rPr>
                <w:rFonts w:eastAsia="Calibri" w:cs="Times New Roman"/>
                <w:noProof w:val="0"/>
                <w:position w:val="-10"/>
                <w:sz w:val="24"/>
                <w:szCs w:val="24"/>
                <w:lang w:val="ru-RU"/>
              </w:rPr>
              <w:object w:dxaOrig="1092" w:dyaOrig="372" w14:anchorId="186E5C46">
                <v:shape id="_x0000_i1035" type="#_x0000_t75" style="width:54.6pt;height:18.6pt" o:ole="">
                  <v:imagedata r:id="rId29" o:title=""/>
                </v:shape>
                <o:OLEObject Type="Embed" ProgID="Equation.DSMT4" ShapeID="_x0000_i1035" DrawAspect="Content" ObjectID="_1745764184" r:id="rId30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D669CF" w14:textId="77777777" w:rsidR="00956CC7" w:rsidRDefault="00956CC7">
            <w:pPr>
              <w:jc w:val="center"/>
            </w:pPr>
            <w:r>
              <w:rPr>
                <w:rFonts w:eastAsia="Calibri" w:cs="Times New Roman"/>
                <w:noProof w:val="0"/>
                <w:position w:val="-14"/>
                <w:sz w:val="24"/>
                <w:szCs w:val="24"/>
                <w:lang w:val="en-US"/>
              </w:rPr>
              <w:object w:dxaOrig="1560" w:dyaOrig="480" w14:anchorId="5CD6A0A7">
                <v:shape id="_x0000_i1036" type="#_x0000_t75" style="width:78pt;height:24pt" o:ole="">
                  <v:imagedata r:id="rId31" o:title=""/>
                </v:shape>
                <o:OLEObject Type="Embed" ProgID="Equation.DSMT4" ShapeID="_x0000_i1036" DrawAspect="Content" ObjectID="_1745764185" r:id="rId32"/>
              </w:object>
            </w:r>
          </w:p>
        </w:tc>
      </w:tr>
      <w:tr w:rsidR="00956CC7" w14:paraId="74D7BD1A" w14:textId="77777777" w:rsidTr="00956CC7">
        <w:trPr>
          <w:jc w:val="center"/>
        </w:trPr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59DE3F" w14:textId="77777777" w:rsidR="00956CC7" w:rsidRDefault="00956CC7">
            <w:pPr>
              <w:spacing w:line="276" w:lineRule="auto"/>
              <w:jc w:val="center"/>
              <w:rPr>
                <w:rFonts w:eastAsia="Calibri" w:cs="Times New Roman"/>
                <w:noProof w:val="0"/>
                <w:sz w:val="24"/>
                <w:szCs w:val="24"/>
                <w:lang w:val="ru-RU"/>
              </w:rPr>
            </w:pPr>
            <w:r>
              <w:rPr>
                <w:rFonts w:eastAsia="Calibri" w:cs="Times New Roman"/>
                <w:noProof w:val="0"/>
                <w:position w:val="-10"/>
                <w:sz w:val="24"/>
                <w:szCs w:val="24"/>
                <w:lang w:val="ru-RU"/>
              </w:rPr>
              <w:object w:dxaOrig="1068" w:dyaOrig="372" w14:anchorId="30DDFB7D">
                <v:shape id="_x0000_i1037" type="#_x0000_t75" style="width:53.4pt;height:18.6pt" o:ole="">
                  <v:imagedata r:id="rId33" o:title=""/>
                </v:shape>
                <o:OLEObject Type="Embed" ProgID="Equation.DSMT4" ShapeID="_x0000_i1037" DrawAspect="Content" ObjectID="_1745764186" r:id="rId34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B005B5" w14:textId="77777777" w:rsidR="00956CC7" w:rsidRDefault="00956CC7">
            <w:pPr>
              <w:jc w:val="center"/>
            </w:pPr>
            <w:r>
              <w:rPr>
                <w:rFonts w:eastAsia="Calibri" w:cs="Times New Roman"/>
                <w:noProof w:val="0"/>
                <w:position w:val="-14"/>
                <w:sz w:val="24"/>
                <w:szCs w:val="24"/>
                <w:lang w:val="en-US"/>
              </w:rPr>
              <w:object w:dxaOrig="1560" w:dyaOrig="480" w14:anchorId="4F05B590">
                <v:shape id="_x0000_i1038" type="#_x0000_t75" style="width:78pt;height:24pt" o:ole="">
                  <v:imagedata r:id="rId35" o:title=""/>
                </v:shape>
                <o:OLEObject Type="Embed" ProgID="Equation.DSMT4" ShapeID="_x0000_i1038" DrawAspect="Content" ObjectID="_1745764187" r:id="rId36"/>
              </w:object>
            </w:r>
          </w:p>
        </w:tc>
      </w:tr>
    </w:tbl>
    <w:p w14:paraId="761F21AB" w14:textId="5F1662F6" w:rsidR="00D140B3" w:rsidRPr="00305121" w:rsidRDefault="00D140B3">
      <w:pPr>
        <w:spacing w:after="160" w:line="259" w:lineRule="auto"/>
        <w:jc w:val="left"/>
        <w:rPr>
          <w:rFonts w:cs="Times New Roman"/>
          <w:lang w:val="ru-RU"/>
        </w:rPr>
      </w:pPr>
      <w:r w:rsidRPr="00305121">
        <w:rPr>
          <w:rFonts w:cs="Times New Roman"/>
          <w:lang w:val="ru-RU"/>
        </w:rPr>
        <w:br w:type="page"/>
      </w:r>
    </w:p>
    <w:p w14:paraId="78DF5BC5" w14:textId="7EFE3DC0" w:rsidR="00EC7DEA" w:rsidRPr="00305121" w:rsidRDefault="00D140B3" w:rsidP="00F37C86">
      <w:pPr>
        <w:pStyle w:val="1"/>
        <w:spacing w:before="0"/>
        <w:jc w:val="center"/>
        <w:rPr>
          <w:rFonts w:ascii="Times New Roman" w:hAnsi="Times New Roman" w:cs="Times New Roman"/>
          <w:color w:val="auto"/>
          <w:lang w:val="ru-RU"/>
        </w:rPr>
      </w:pPr>
      <w:bookmarkStart w:id="1" w:name="_Toc135074677"/>
      <w:r w:rsidRPr="00305121">
        <w:rPr>
          <w:rFonts w:ascii="Times New Roman" w:hAnsi="Times New Roman" w:cs="Times New Roman"/>
          <w:color w:val="auto"/>
          <w:lang w:val="ru-RU"/>
        </w:rPr>
        <w:lastRenderedPageBreak/>
        <w:t>Вариант 14</w:t>
      </w:r>
      <w:bookmarkEnd w:id="1"/>
    </w:p>
    <w:p w14:paraId="7A93DE8A" w14:textId="4436579A" w:rsidR="00D140B3" w:rsidRPr="00305121" w:rsidRDefault="00856D7A" w:rsidP="00413EB2">
      <w:pPr>
        <w:pStyle w:val="2"/>
        <w:spacing w:before="0" w:after="120"/>
        <w:ind w:firstLine="709"/>
        <w:rPr>
          <w:rFonts w:ascii="Times New Roman" w:hAnsi="Times New Roman" w:cs="Times New Roman"/>
          <w:color w:val="auto"/>
          <w:sz w:val="28"/>
          <w:szCs w:val="28"/>
          <w:lang w:val="ru-RU"/>
        </w:rPr>
      </w:pPr>
      <w:bookmarkStart w:id="2" w:name="_Toc135074678"/>
      <w:r w:rsidRPr="00305121">
        <w:rPr>
          <w:rFonts w:ascii="Times New Roman" w:hAnsi="Times New Roman" w:cs="Times New Roman"/>
          <w:color w:val="auto"/>
          <w:sz w:val="28"/>
          <w:szCs w:val="28"/>
          <w:lang w:val="ru-RU"/>
        </w:rPr>
        <w:t>Уточнение задания:</w:t>
      </w:r>
      <w:bookmarkEnd w:id="2"/>
    </w:p>
    <w:p w14:paraId="05C6A7CC" w14:textId="2D19B517" w:rsidR="00856D7A" w:rsidRPr="00305121" w:rsidRDefault="007939C8" w:rsidP="00652586">
      <w:pPr>
        <w:spacing w:line="276" w:lineRule="auto"/>
        <w:rPr>
          <w:rFonts w:eastAsia="Calibri" w:cs="Times New Roman"/>
          <w:noProof w:val="0"/>
          <w:szCs w:val="28"/>
          <w:lang w:val="ru-RU"/>
        </w:rPr>
      </w:pPr>
      <w:r w:rsidRPr="00305121">
        <w:rPr>
          <w:rFonts w:eastAsia="Calibri" w:cs="Times New Roman"/>
          <w:noProof w:val="0"/>
          <w:szCs w:val="28"/>
          <w:lang w:val="ru-RU"/>
        </w:rPr>
        <w:t>О</w:t>
      </w:r>
      <w:r w:rsidR="00856D7A" w:rsidRPr="00305121">
        <w:rPr>
          <w:rFonts w:eastAsia="Calibri" w:cs="Times New Roman"/>
          <w:noProof w:val="0"/>
          <w:szCs w:val="28"/>
          <w:lang w:val="ru-RU"/>
        </w:rPr>
        <w:t>граничения:</w:t>
      </w:r>
    </w:p>
    <w:p w14:paraId="6C44D402" w14:textId="42EE9B5C" w:rsidR="00652586" w:rsidRPr="00E851F5" w:rsidRDefault="00652586" w:rsidP="00652586">
      <w:pPr>
        <w:spacing w:line="276" w:lineRule="auto"/>
        <w:ind w:firstLine="2268"/>
        <w:rPr>
          <w:rFonts w:cs="Times New Roman"/>
          <w:lang w:val="ru-RU"/>
        </w:rPr>
      </w:pPr>
    </w:p>
    <w:p w14:paraId="56CAFAA7" w14:textId="34090AEC" w:rsidR="007A6316" w:rsidRPr="00E851F5" w:rsidRDefault="007A6316" w:rsidP="00652586">
      <w:pPr>
        <w:spacing w:line="276" w:lineRule="auto"/>
        <w:ind w:firstLine="2268"/>
        <w:rPr>
          <w:rFonts w:eastAsia="Calibri" w:cs="Times New Roman"/>
          <w:noProof w:val="0"/>
          <w:szCs w:val="28"/>
          <w:lang w:val="ru-RU"/>
        </w:rPr>
      </w:pPr>
      <m:oMathPara>
        <m:oMath>
          <m:r>
            <m:rPr>
              <m:sty m:val="bi"/>
            </m:rPr>
            <w:rPr>
              <w:rFonts w:ascii="Cambria Math" w:eastAsia="Calibri" w:cs="Times New Roman"/>
              <w:noProof w:val="0"/>
              <w:szCs w:val="28"/>
              <w:lang w:val="ru-RU"/>
            </w:rPr>
            <m:t>D</m:t>
          </m:r>
          <m:r>
            <m:rPr>
              <m:nor/>
            </m:rPr>
            <w:rPr>
              <w:rFonts w:ascii="Cambria Math" w:eastAsia="Calibri" w:cs="Times New Roman"/>
              <w:noProof w:val="0"/>
              <w:szCs w:val="28"/>
              <w:lang w:val="ru-RU"/>
            </w:rPr>
            <m:t xml:space="preserve">:  </m:t>
          </m:r>
          <m:d>
            <m:dPr>
              <m:begChr m:val="{"/>
              <m:endChr m:val=""/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libri" w:cs="Times New Roman"/>
                        <w:noProof w:val="0"/>
                        <w:szCs w:val="28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2</m:t>
                        </m:r>
                      </m:sub>
                    </m:sSub>
                    <m:bar>
                      <m:bar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bar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≥</m:t>
                        </m:r>
                      </m:e>
                    </m:bar>
                    <m:r>
                      <w:rPr>
                        <w:rFonts w:ascii="Cambria Math" w:eastAsia="Calibri" w:cs="Times New Roman"/>
                        <w:noProof w:val="0"/>
                        <w:szCs w:val="28"/>
                        <w:lang w:val="ru-RU"/>
                      </w:rPr>
                      <m:t>28,</m:t>
                    </m:r>
                  </m:e>
                </m:mr>
                <m:mr>
                  <m:e>
                    <m:eqArr>
                      <m:eqArr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&amp;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-</m:t>
                        </m:r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2</m:t>
                            </m:r>
                          </m:sub>
                        </m:sSub>
                        <m:bar>
                          <m:bar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≤</m:t>
                            </m:r>
                          </m:e>
                        </m:bar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14,</m:t>
                        </m:r>
                      </m:e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&amp;</m:t>
                        </m:r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-</m:t>
                        </m:r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3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+2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2</m:t>
                            </m:r>
                          </m:sub>
                        </m:sSub>
                        <m:bar>
                          <m:bar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eastAsia="Calibri" w:cs="Times New Roman"/>
                                <w:noProof w:val="0"/>
                                <w:szCs w:val="28"/>
                                <w:lang w:val="ru-RU"/>
                              </w:rPr>
                              <m:t>≤</m:t>
                            </m:r>
                          </m:e>
                        </m:bar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28,</m:t>
                        </m:r>
                      </m:e>
                    </m:eqArr>
                  </m:e>
                </m:mr>
                <m:mr>
                  <m:e>
                    <m:r>
                      <w:rPr>
                        <w:rFonts w:ascii="Cambria Math" w:eastAsia="Calibri" w:cs="Times New Roman"/>
                        <w:noProof w:val="0"/>
                        <w:szCs w:val="28"/>
                        <w:lang w:val="ru-RU"/>
                      </w:rPr>
                      <m:t>0</m:t>
                    </m:r>
                    <m:bar>
                      <m:bar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bar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≤</m:t>
                        </m:r>
                      </m:e>
                    </m:ba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1</m:t>
                        </m:r>
                      </m:sub>
                    </m:sSub>
                    <m:bar>
                      <m:bar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bar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≤</m:t>
                        </m:r>
                      </m:e>
                    </m:bar>
                    <m:r>
                      <w:rPr>
                        <w:rFonts w:ascii="Cambria Math" w:eastAsia="Calibri" w:cs="Times New Roman"/>
                        <w:noProof w:val="0"/>
                        <w:szCs w:val="28"/>
                        <w:lang w:val="ru-RU"/>
                      </w:rPr>
                      <m:t>56,</m:t>
                    </m:r>
                  </m:e>
                </m:mr>
                <m:mr>
                  <m:e>
                    <m:r>
                      <w:rPr>
                        <w:rFonts w:ascii="Cambria Math" w:eastAsia="Calibri" w:cs="Times New Roman"/>
                        <w:noProof w:val="0"/>
                        <w:szCs w:val="28"/>
                        <w:lang w:val="ru-RU"/>
                      </w:rPr>
                      <m:t>0</m:t>
                    </m:r>
                    <m:bar>
                      <m:bar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bar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≤</m:t>
                        </m:r>
                      </m:e>
                    </m:ba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2</m:t>
                        </m:r>
                      </m:sub>
                    </m:sSub>
                    <m:bar>
                      <m:bar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barPr>
                      <m:e>
                        <m:r>
                          <w:rPr>
                            <w:rFonts w:ascii="Cambria Math" w:eastAsia="Calibri" w:cs="Times New Roman"/>
                            <w:noProof w:val="0"/>
                            <w:szCs w:val="28"/>
                            <w:lang w:val="ru-RU"/>
                          </w:rPr>
                          <m:t>≤</m:t>
                        </m:r>
                      </m:e>
                    </m:bar>
                    <m:r>
                      <w:rPr>
                        <w:rFonts w:ascii="Cambria Math" w:eastAsia="Calibri" w:cs="Times New Roman"/>
                        <w:noProof w:val="0"/>
                        <w:szCs w:val="28"/>
                        <w:lang w:val="ru-RU"/>
                      </w:rPr>
                      <m:t>42,</m:t>
                    </m:r>
                  </m:e>
                </m:mr>
              </m:m>
            </m:e>
          </m:d>
        </m:oMath>
      </m:oMathPara>
    </w:p>
    <w:p w14:paraId="38C21E15" w14:textId="1160D8D8" w:rsidR="003A3BC1" w:rsidRPr="00E851F5" w:rsidRDefault="003A3BC1" w:rsidP="00652586">
      <w:pPr>
        <w:spacing w:line="276" w:lineRule="auto"/>
        <w:ind w:firstLine="2268"/>
        <w:rPr>
          <w:rFonts w:eastAsia="Calibri" w:cs="Times New Roman"/>
          <w:noProof w:val="0"/>
          <w:szCs w:val="28"/>
          <w:lang w:val="ru-RU"/>
        </w:rPr>
      </w:pPr>
    </w:p>
    <w:p w14:paraId="702A5752" w14:textId="476DC34D" w:rsidR="007B740B" w:rsidRDefault="003F5C99" w:rsidP="007B740B">
      <w:pPr>
        <w:spacing w:line="276" w:lineRule="auto"/>
        <w:rPr>
          <w:rFonts w:eastAsia="Calibri" w:cs="Times New Roman"/>
          <w:noProof w:val="0"/>
          <w:szCs w:val="28"/>
          <w:lang w:val="en-US"/>
        </w:rPr>
      </w:pPr>
      <w:r>
        <w:rPr>
          <w:rFonts w:eastAsia="Calibri" w:cs="Times New Roman"/>
          <w:noProof w:val="0"/>
          <w:szCs w:val="28"/>
          <w:lang w:val="ru-RU"/>
        </w:rPr>
        <w:t>Начальные условия</w:t>
      </w:r>
      <w:r>
        <w:rPr>
          <w:rFonts w:eastAsia="Calibri" w:cs="Times New Roman"/>
          <w:noProof w:val="0"/>
          <w:szCs w:val="28"/>
          <w:lang w:val="en-US"/>
        </w:rPr>
        <w:t xml:space="preserve">: </w:t>
      </w:r>
    </w:p>
    <w:p w14:paraId="58EA2F46" w14:textId="77777777" w:rsidR="003F5C99" w:rsidRPr="003F5C99" w:rsidRDefault="003F5C99" w:rsidP="007B740B">
      <w:pPr>
        <w:spacing w:line="276" w:lineRule="auto"/>
        <w:rPr>
          <w:rFonts w:eastAsia="Calibri" w:cs="Times New Roman"/>
          <w:noProof w:val="0"/>
          <w:szCs w:val="28"/>
          <w:lang w:val="en-US"/>
        </w:rPr>
      </w:pPr>
    </w:p>
    <w:p w14:paraId="43F55A31" w14:textId="202163C3" w:rsidR="007B740B" w:rsidRDefault="00444DD8" w:rsidP="006A71E1">
      <w:pPr>
        <w:pStyle w:val="a4"/>
        <w:ind w:left="0"/>
        <w:rPr>
          <w:rFonts w:eastAsia="Calibri" w:cs="Times New Roman"/>
          <w:noProof w:val="0"/>
          <w:szCs w:val="28"/>
        </w:rPr>
      </w:pPr>
      <m:oMathPara>
        <m:oMath>
          <m:sSup>
            <m:sSup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Calibri" w:hAnsi="Cambria Math" w:cs="Times New Roman"/>
                  <w:noProof w:val="0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eastAsia="Calibri" w:hAnsi="Cambria Math" w:cs="Times New Roman"/>
                  <w:noProof w:val="0"/>
                  <w:szCs w:val="28"/>
                  <w:lang w:val="en-US"/>
                </w:rPr>
                <m:t>0</m:t>
              </m:r>
            </m:sup>
          </m:sSup>
          <m:r>
            <w:rPr>
              <w:rFonts w:ascii="Cambria Math" w:eastAsia="Calibri" w:hAnsi="Cambria Math" w:cs="Times New Roman"/>
              <w:noProof w:val="0"/>
              <w:szCs w:val="28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noProof w:val="0"/>
                  <w:szCs w:val="28"/>
                  <w:lang w:val="en-US"/>
                </w:rPr>
                <m:t>28, 14</m:t>
              </m:r>
            </m:e>
          </m:d>
        </m:oMath>
      </m:oMathPara>
    </w:p>
    <w:p w14:paraId="72F6612D" w14:textId="77777777" w:rsidR="003563AE" w:rsidRDefault="003563AE" w:rsidP="007B740B">
      <w:pPr>
        <w:spacing w:line="276" w:lineRule="auto"/>
        <w:rPr>
          <w:rFonts w:eastAsia="Calibri" w:cs="Times New Roman"/>
          <w:noProof w:val="0"/>
          <w:szCs w:val="28"/>
        </w:rPr>
      </w:pPr>
    </w:p>
    <w:p w14:paraId="3323D9AB" w14:textId="70FAF0E8" w:rsidR="00CD232B" w:rsidRPr="00E851F5" w:rsidRDefault="00BD40F4" w:rsidP="00856D7A">
      <w:pPr>
        <w:rPr>
          <w:rFonts w:eastAsiaTheme="minorEastAsia" w:cs="Times New Roman"/>
          <w:lang w:val="ru-RU"/>
        </w:rPr>
      </w:pPr>
      <w:r w:rsidRPr="00305121">
        <w:rPr>
          <w:rFonts w:cs="Times New Roman"/>
          <w:lang w:val="ru-RU"/>
        </w:rPr>
        <w:t>На рисунке 1 пред</w:t>
      </w:r>
      <w:r w:rsidR="00A9449B" w:rsidRPr="00305121">
        <w:rPr>
          <w:rFonts w:cs="Times New Roman"/>
          <w:lang w:val="ru-RU"/>
        </w:rPr>
        <w:t>с</w:t>
      </w:r>
      <w:r w:rsidRPr="00305121">
        <w:rPr>
          <w:rFonts w:cs="Times New Roman"/>
          <w:lang w:val="ru-RU"/>
        </w:rPr>
        <w:t xml:space="preserve">тавлена визуализация облисти </w:t>
      </w:r>
      <w:r w:rsidR="002D452D" w:rsidRPr="00305121">
        <w:rPr>
          <w:rFonts w:cs="Times New Roman"/>
          <w:lang w:val="ru-RU"/>
        </w:rPr>
        <w:t xml:space="preserve">ограничений. </w:t>
      </w:r>
      <m:oMath>
        <m:r>
          <w:rPr>
            <w:rFonts w:ascii="Cambria Math" w:hAnsi="Cambria Math" w:cs="Times New Roman"/>
            <w:lang w:val="en-US"/>
          </w:rPr>
          <m:t>D</m:t>
        </m:r>
        <m:r>
          <w:rPr>
            <w:rFonts w:ascii="Cambria Math" w:hAnsi="Cambria Math" w:cs="Times New Roman"/>
            <w:lang w:val="ru-RU"/>
          </w:rPr>
          <m:t>=</m:t>
        </m:r>
        <m:r>
          <w:rPr>
            <w:rFonts w:ascii="Cambria Math" w:hAnsi="Cambria Math" w:cs="Times New Roman"/>
            <w:lang w:val="en-US"/>
          </w:rPr>
          <m:t>ABCDE</m:t>
        </m:r>
      </m:oMath>
    </w:p>
    <w:p w14:paraId="65F8F455" w14:textId="77777777" w:rsidR="003563AE" w:rsidRPr="003563AE" w:rsidRDefault="003563AE" w:rsidP="00856D7A">
      <w:pPr>
        <w:rPr>
          <w:rFonts w:eastAsiaTheme="minorEastAsia" w:cs="Times New Roman"/>
          <w:lang w:val="ru-RU"/>
        </w:rPr>
      </w:pPr>
    </w:p>
    <w:p w14:paraId="0C101747" w14:textId="784FA3F2" w:rsidR="00BD40F4" w:rsidRPr="00305121" w:rsidRDefault="00FE2542" w:rsidP="00FE2542">
      <w:pPr>
        <w:jc w:val="center"/>
        <w:rPr>
          <w:rFonts w:cs="Times New Roman"/>
          <w:lang w:val="ru-RU"/>
        </w:rPr>
      </w:pPr>
      <w:r>
        <w:drawing>
          <wp:inline distT="0" distB="0" distL="0" distR="0" wp14:anchorId="08B1DB87" wp14:editId="22517559">
            <wp:extent cx="6185338" cy="3185160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1" t="8286" r="8327" b="7944"/>
                    <a:stretch/>
                  </pic:blipFill>
                  <pic:spPr bwMode="auto">
                    <a:xfrm>
                      <a:off x="0" y="0"/>
                      <a:ext cx="6201267" cy="3193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7E081D" w14:textId="29B9D19A" w:rsidR="00BD40F4" w:rsidRPr="00364E4B" w:rsidRDefault="00BD40F4" w:rsidP="00BD40F4">
      <w:pPr>
        <w:jc w:val="right"/>
        <w:rPr>
          <w:rFonts w:cs="Times New Roman"/>
          <w:lang w:val="ru-RU"/>
        </w:rPr>
      </w:pPr>
      <w:r w:rsidRPr="00305121">
        <w:rPr>
          <w:rFonts w:cs="Times New Roman"/>
          <w:lang w:val="ru-RU"/>
        </w:rPr>
        <w:t>Рисунок 1 – Визуализация области ограничений</w:t>
      </w:r>
      <w:r w:rsidR="003D4AB7">
        <w:rPr>
          <w:rFonts w:cs="Times New Roman"/>
          <w:lang w:val="ru-RU"/>
        </w:rPr>
        <w:t xml:space="preserve"> </w:t>
      </w:r>
      <w:r w:rsidR="003D4AB7">
        <w:rPr>
          <w:rFonts w:cs="Times New Roman"/>
          <w:lang w:val="en-US"/>
        </w:rPr>
        <w:t>D</w:t>
      </w:r>
    </w:p>
    <w:p w14:paraId="4EAEDF4A" w14:textId="25B8E616" w:rsidR="0067156E" w:rsidRPr="00E851F5" w:rsidRDefault="0067156E">
      <w:pPr>
        <w:spacing w:after="160" w:line="259" w:lineRule="auto"/>
        <w:jc w:val="left"/>
        <w:rPr>
          <w:rFonts w:cs="Times New Roman"/>
          <w:lang w:val="ru-RU"/>
        </w:rPr>
      </w:pPr>
      <w:r w:rsidRPr="00305121">
        <w:rPr>
          <w:rFonts w:cs="Times New Roman"/>
          <w:lang w:val="ru-RU"/>
        </w:rPr>
        <w:br w:type="page"/>
      </w:r>
    </w:p>
    <w:p w14:paraId="415FA96B" w14:textId="57311149" w:rsidR="0067156E" w:rsidRDefault="003106C6" w:rsidP="00961DA9">
      <w:pPr>
        <w:pStyle w:val="2"/>
        <w:spacing w:before="0" w:after="120"/>
        <w:ind w:firstLine="709"/>
        <w:rPr>
          <w:rFonts w:ascii="Times New Roman" w:hAnsi="Times New Roman" w:cs="Times New Roman"/>
          <w:color w:val="auto"/>
          <w:sz w:val="28"/>
          <w:szCs w:val="28"/>
          <w:lang w:val="ru-RU"/>
        </w:rPr>
      </w:pPr>
      <w:bookmarkStart w:id="3" w:name="_Toc135074679"/>
      <w:r w:rsidRPr="00305121">
        <w:rPr>
          <w:rFonts w:ascii="Times New Roman" w:hAnsi="Times New Roman" w:cs="Times New Roman"/>
          <w:color w:val="auto"/>
          <w:sz w:val="28"/>
          <w:szCs w:val="28"/>
          <w:lang w:val="ru-RU"/>
        </w:rPr>
        <w:lastRenderedPageBreak/>
        <w:t>Решение</w:t>
      </w:r>
      <w:bookmarkEnd w:id="3"/>
    </w:p>
    <w:p w14:paraId="10710BE4" w14:textId="69935DFC" w:rsidR="007B1D61" w:rsidRDefault="007B1D61" w:rsidP="00961DA9">
      <w:pPr>
        <w:pStyle w:val="3"/>
        <w:spacing w:before="0"/>
        <w:ind w:firstLine="709"/>
        <w:rPr>
          <w:rFonts w:ascii="Times New Roman" w:hAnsi="Times New Roman" w:cs="Times New Roman"/>
          <w:color w:val="auto"/>
          <w:sz w:val="28"/>
          <w:szCs w:val="28"/>
          <w:lang w:val="ru-RU"/>
        </w:rPr>
      </w:pPr>
      <w:bookmarkStart w:id="4" w:name="_Toc135074680"/>
      <w:r w:rsidRPr="007B1D61">
        <w:rPr>
          <w:rFonts w:ascii="Times New Roman" w:hAnsi="Times New Roman" w:cs="Times New Roman"/>
          <w:color w:val="auto"/>
          <w:sz w:val="28"/>
          <w:szCs w:val="28"/>
          <w:lang w:val="ru-RU"/>
        </w:rPr>
        <w:t>Метод идеальной точки</w:t>
      </w:r>
      <w:bookmarkEnd w:id="4"/>
    </w:p>
    <w:p w14:paraId="0E934601" w14:textId="5C7C84CB" w:rsidR="005A1E61" w:rsidRPr="00BE51D4" w:rsidRDefault="000C6A40" w:rsidP="001F6594">
      <w:pPr>
        <w:pStyle w:val="a4"/>
        <w:numPr>
          <w:ilvl w:val="0"/>
          <w:numId w:val="3"/>
        </w:numPr>
        <w:jc w:val="left"/>
        <w:rPr>
          <w:lang w:val="ru-RU"/>
        </w:rPr>
      </w:pPr>
      <w:r w:rsidRPr="00BE51D4">
        <w:rPr>
          <w:lang w:val="ru-RU"/>
        </w:rPr>
        <w:t xml:space="preserve">Найдем оптимальные решения </w:t>
      </w:r>
      <w:r w:rsidR="007A70B2" w:rsidRPr="00BE51D4">
        <w:rPr>
          <w:lang w:val="ru-RU"/>
        </w:rPr>
        <w:t xml:space="preserve">на области </w:t>
      </w:r>
      <w:r w:rsidR="007A70B2" w:rsidRPr="00BE51D4">
        <w:rPr>
          <w:lang w:val="en-US"/>
        </w:rPr>
        <w:t>D</w:t>
      </w:r>
      <w:r w:rsidR="007A70B2" w:rsidRPr="00BE51D4">
        <w:rPr>
          <w:lang w:val="ru-RU"/>
        </w:rPr>
        <w:t xml:space="preserve"> </w:t>
      </w:r>
      <w:r w:rsidRPr="00BE51D4">
        <w:rPr>
          <w:lang w:val="ru-RU"/>
        </w:rPr>
        <w:t xml:space="preserve">для </w:t>
      </w:r>
      <w:r w:rsidR="007A70B2" w:rsidRPr="00BE51D4">
        <w:rPr>
          <w:lang w:val="ru-RU"/>
        </w:rPr>
        <w:t>всех критериев</w:t>
      </w:r>
      <w:r w:rsidR="00FC200A" w:rsidRPr="00BE51D4">
        <w:rPr>
          <w:lang w:val="ru-RU"/>
        </w:rPr>
        <w:t>:</w:t>
      </w:r>
      <w:r w:rsidR="00FC200A" w:rsidRPr="00BE51D4">
        <w:rPr>
          <w:lang w:val="ru-RU"/>
        </w:rPr>
        <w:br/>
      </w:r>
    </w:p>
    <w:tbl>
      <w:tblPr>
        <w:tblW w:w="6690" w:type="dxa"/>
        <w:jc w:val="center"/>
        <w:tblLook w:val="04A0" w:firstRow="1" w:lastRow="0" w:firstColumn="1" w:lastColumn="0" w:noHBand="0" w:noVBand="1"/>
      </w:tblPr>
      <w:tblGrid>
        <w:gridCol w:w="1110"/>
        <w:gridCol w:w="1110"/>
        <w:gridCol w:w="1110"/>
        <w:gridCol w:w="1110"/>
        <w:gridCol w:w="1110"/>
        <w:gridCol w:w="1140"/>
      </w:tblGrid>
      <w:tr w:rsidR="000C2098" w:rsidRPr="005A1E61" w14:paraId="4E2F1490" w14:textId="77777777" w:rsidTr="000C2098">
        <w:trPr>
          <w:trHeight w:val="232"/>
          <w:jc w:val="center"/>
        </w:trPr>
        <w:tc>
          <w:tcPr>
            <w:tcW w:w="1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F14E0F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 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E4C6A0B" w14:textId="31F7FB9A" w:rsidR="005A1E61" w:rsidRPr="005A1E61" w:rsidRDefault="00444DD8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8D049C" w14:textId="6AF01FCF" w:rsidR="005A1E61" w:rsidRPr="005A1E61" w:rsidRDefault="00444DD8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0F69BA2" w14:textId="55990F40" w:rsidR="005A1E61" w:rsidRPr="005A1E61" w:rsidRDefault="00444DD8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FBD49DB" w14:textId="66F861AE" w:rsidR="005A1E61" w:rsidRPr="005A1E61" w:rsidRDefault="00444DD8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C70C48" w14:textId="04E6F00E" w:rsidR="005A1E61" w:rsidRPr="005A1E61" w:rsidRDefault="00444DD8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3</m:t>
                    </m:r>
                  </m:sub>
                </m:sSub>
              </m:oMath>
            </m:oMathPara>
          </w:p>
        </w:tc>
      </w:tr>
      <w:tr w:rsidR="000C2098" w:rsidRPr="005A1E61" w14:paraId="2265D889" w14:textId="77777777" w:rsidTr="000C2098">
        <w:trPr>
          <w:trHeight w:val="232"/>
          <w:jc w:val="center"/>
        </w:trPr>
        <w:tc>
          <w:tcPr>
            <w:tcW w:w="11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34B7D8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A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7DCA03" w14:textId="478134C4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</w:t>
            </w:r>
            <w:r w:rsidR="00A5673B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6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BBA857" w14:textId="14828036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2</w:t>
            </w:r>
            <w:r w:rsidR="00A5673B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35BD84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000000" w:fill="C6E0B4"/>
            <w:noWrap/>
            <w:vAlign w:val="bottom"/>
            <w:hideMark/>
          </w:tcPr>
          <w:p w14:paraId="02B4355E" w14:textId="7ADC07B5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</w:t>
            </w:r>
            <w:r w:rsidR="00A5673B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700467" w14:textId="0BF565A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61</w:t>
            </w:r>
            <w:r w:rsidR="00A5673B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6</w:t>
            </w:r>
          </w:p>
        </w:tc>
      </w:tr>
      <w:tr w:rsidR="000C2098" w:rsidRPr="005A1E61" w14:paraId="1C4ED98C" w14:textId="77777777" w:rsidTr="000C2098">
        <w:trPr>
          <w:trHeight w:val="232"/>
          <w:jc w:val="center"/>
        </w:trPr>
        <w:tc>
          <w:tcPr>
            <w:tcW w:w="11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30C694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B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3EE831" w14:textId="0F8ABF93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8</w:t>
            </w:r>
            <w:r w:rsidR="00A5673B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67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5E8422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2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FFC824" w14:textId="425DF248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60</w:t>
            </w:r>
            <w:r w:rsidR="00A5673B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67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AE0B56" w14:textId="79B8E932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14</w:t>
            </w:r>
            <w:r w:rsidR="00A5673B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0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F5AF31" w14:textId="66D11D36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107</w:t>
            </w:r>
            <w:r w:rsidR="00A5673B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33</w:t>
            </w:r>
          </w:p>
        </w:tc>
      </w:tr>
      <w:tr w:rsidR="000C2098" w:rsidRPr="005A1E61" w14:paraId="5556C095" w14:textId="77777777" w:rsidTr="000C2098">
        <w:trPr>
          <w:trHeight w:val="232"/>
          <w:jc w:val="center"/>
        </w:trPr>
        <w:tc>
          <w:tcPr>
            <w:tcW w:w="11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FC9552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C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F92CE0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6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3B6F29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2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000000" w:fill="C6E0B4"/>
            <w:noWrap/>
            <w:vAlign w:val="bottom"/>
            <w:hideMark/>
          </w:tcPr>
          <w:p w14:paraId="74242CF1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9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DD0A78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12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E76D3D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70</w:t>
            </w:r>
          </w:p>
        </w:tc>
      </w:tr>
      <w:tr w:rsidR="000C2098" w:rsidRPr="005A1E61" w14:paraId="5456F40D" w14:textId="77777777" w:rsidTr="000C2098">
        <w:trPr>
          <w:trHeight w:val="232"/>
          <w:jc w:val="center"/>
        </w:trPr>
        <w:tc>
          <w:tcPr>
            <w:tcW w:w="11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050B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D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F96CEE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6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D4E312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1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17DFB6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77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EE2F77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14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9FED14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7</w:t>
            </w:r>
          </w:p>
        </w:tc>
      </w:tr>
      <w:tr w:rsidR="000C2098" w:rsidRPr="005A1E61" w14:paraId="19DFEEA0" w14:textId="77777777" w:rsidTr="000C2098">
        <w:trPr>
          <w:trHeight w:val="232"/>
          <w:jc w:val="center"/>
        </w:trPr>
        <w:tc>
          <w:tcPr>
            <w:tcW w:w="11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DD841F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E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B22543C" w14:textId="4E6EBCC9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3</w:t>
            </w:r>
            <w:r w:rsidR="00A5673B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3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063367" w14:textId="75882FE2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</w:t>
            </w:r>
            <w:r w:rsidR="00A5673B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67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BEEB355" w14:textId="777777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F62B792" w14:textId="5168A977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65</w:t>
            </w:r>
            <w:r w:rsidR="00A5673B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3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0B4"/>
            <w:noWrap/>
            <w:vAlign w:val="bottom"/>
            <w:hideMark/>
          </w:tcPr>
          <w:p w14:paraId="592920E6" w14:textId="4A9C62A6" w:rsidR="005A1E61" w:rsidRPr="005A1E61" w:rsidRDefault="005A1E61" w:rsidP="005A1E61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en-US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9</w:t>
            </w:r>
            <w:r w:rsidR="00A5673B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3</w:t>
            </w:r>
            <w:r w:rsidR="00183D2A">
              <w:rPr>
                <w:rFonts w:eastAsia="Times New Roman" w:cs="Times New Roman"/>
                <w:noProof w:val="0"/>
                <w:color w:val="000000"/>
                <w:szCs w:val="28"/>
                <w:lang w:val="en-US" w:eastAsia="ru-RU"/>
              </w:rPr>
              <w:t>3</w:t>
            </w:r>
          </w:p>
        </w:tc>
      </w:tr>
    </w:tbl>
    <w:p w14:paraId="30DED76B" w14:textId="77777777" w:rsidR="00082941" w:rsidRDefault="00082941" w:rsidP="00183D2A">
      <w:pPr>
        <w:rPr>
          <w:rFonts w:eastAsia="Times New Roman" w:cs="Times New Roman"/>
          <w:noProof w:val="0"/>
          <w:lang w:val="ru-RU"/>
        </w:rPr>
      </w:pPr>
    </w:p>
    <w:p w14:paraId="7B728713" w14:textId="3AA528AC" w:rsidR="00183D2A" w:rsidRPr="00082941" w:rsidRDefault="00444DD8" w:rsidP="00183D2A">
      <w:pPr>
        <w:rPr>
          <w:rFonts w:eastAsiaTheme="minorEastAsia"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lang w:val="ru-RU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f</m:t>
              </m:r>
            </m:e>
            <m:sub>
              <m:r>
                <w:rPr>
                  <w:rFonts w:ascii="Cambria Math" w:hAnsi="Cambria Math"/>
                  <w:lang w:val="ru-RU"/>
                </w:rPr>
                <m:t>1</m:t>
              </m:r>
            </m:sub>
            <m:sup>
              <m:r>
                <w:rPr>
                  <w:rFonts w:ascii="Cambria Math" w:hAnsi="Cambria Math"/>
                  <w:lang w:val="ru-RU"/>
                </w:rPr>
                <m:t>*</m:t>
              </m:r>
            </m:sup>
          </m:sSubSup>
          <m:d>
            <m:dPr>
              <m:ctrlPr>
                <w:rPr>
                  <w:rFonts w:ascii="Cambria Math" w:hAnsi="Cambria Math"/>
                  <w:i/>
                  <w:lang w:val="ru-RU"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C</m:t>
              </m:r>
            </m:e>
          </m:d>
          <m:r>
            <w:rPr>
              <w:rFonts w:ascii="Cambria Math" w:hAnsi="Cambria Math"/>
              <w:lang w:val="ru-RU"/>
            </w:rPr>
            <m:t>=98</m:t>
          </m:r>
          <m:r>
            <w:rPr>
              <w:rFonts w:ascii="Cambria Math" w:hAnsi="Cambria Math"/>
              <w:lang w:val="en-US"/>
            </w:rPr>
            <m:t>;</m:t>
          </m:r>
          <m:sSubSup>
            <m:sSubSupPr>
              <m:ctrlPr>
                <w:rPr>
                  <w:rFonts w:ascii="Cambria Math" w:hAnsi="Cambria Math"/>
                  <w:i/>
                  <w:lang w:val="ru-RU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 xml:space="preserve"> f</m:t>
              </m:r>
            </m:e>
            <m:sub>
              <m:r>
                <w:rPr>
                  <w:rFonts w:ascii="Cambria Math" w:hAnsi="Cambria Math"/>
                  <w:lang w:val="ru-RU"/>
                </w:rPr>
                <m:t>2</m:t>
              </m:r>
            </m:sub>
            <m:sup>
              <m:r>
                <w:rPr>
                  <w:rFonts w:ascii="Cambria Math" w:hAnsi="Cambria Math"/>
                  <w:lang w:val="ru-RU"/>
                </w:rPr>
                <m:t>*</m:t>
              </m:r>
            </m:sup>
          </m:sSubSup>
          <m:d>
            <m:dPr>
              <m:ctrlPr>
                <w:rPr>
                  <w:rFonts w:ascii="Cambria Math" w:hAnsi="Cambria Math"/>
                  <w:i/>
                  <w:lang w:val="ru-RU"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A</m:t>
              </m:r>
            </m:e>
          </m:d>
          <m:r>
            <w:rPr>
              <w:rFonts w:ascii="Cambria Math" w:hAnsi="Cambria Math"/>
              <w:lang w:val="ru-RU"/>
            </w:rPr>
            <m:t xml:space="preserve">=5.6; </m:t>
          </m:r>
          <m:sSubSup>
            <m:sSubSupPr>
              <m:ctrlPr>
                <w:rPr>
                  <w:rFonts w:ascii="Cambria Math" w:hAnsi="Cambria Math"/>
                  <w:i/>
                  <w:lang w:val="ru-RU"/>
                </w:rPr>
              </m:ctrlPr>
            </m:sSubSupPr>
            <m:e>
              <m:r>
                <w:rPr>
                  <w:rFonts w:ascii="Cambria Math" w:hAnsi="Cambria Math"/>
                  <w:lang w:val="ru-RU"/>
                </w:rPr>
                <m:t>f</m:t>
              </m:r>
            </m:e>
            <m:sub>
              <m:r>
                <w:rPr>
                  <w:rFonts w:ascii="Cambria Math" w:hAnsi="Cambria Math"/>
                  <w:lang w:val="ru-RU"/>
                </w:rPr>
                <m:t>3</m:t>
              </m:r>
            </m:sub>
            <m:sup>
              <m:r>
                <w:rPr>
                  <w:rFonts w:ascii="Cambria Math" w:hAnsi="Cambria Math"/>
                  <w:lang w:val="ru-RU"/>
                </w:rPr>
                <m:t>*</m:t>
              </m:r>
            </m:sup>
          </m:sSubSup>
          <m:d>
            <m:dPr>
              <m:ctrlPr>
                <w:rPr>
                  <w:rFonts w:ascii="Cambria Math" w:hAnsi="Cambria Math"/>
                  <w:i/>
                  <w:lang w:val="ru-RU"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D</m:t>
              </m:r>
            </m:e>
          </m:d>
          <m:r>
            <w:rPr>
              <w:rFonts w:ascii="Cambria Math" w:hAnsi="Cambria Math"/>
              <w:lang w:val="ru-RU"/>
            </w:rPr>
            <m:t>=9.33</m:t>
          </m:r>
        </m:oMath>
      </m:oMathPara>
    </w:p>
    <w:p w14:paraId="0862FDA2" w14:textId="0C2F3D4C" w:rsidR="00082941" w:rsidRPr="003D4AB7" w:rsidRDefault="00444DD8" w:rsidP="00183D2A">
      <w:pPr>
        <w:rPr>
          <w:rFonts w:eastAsiaTheme="minorEastAsia"/>
          <w:lang w:val="ru-RU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lang w:val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ru-RU"/>
                </w:rPr>
                <m:t>F</m:t>
              </m:r>
            </m:e>
            <m:sup>
              <m:r>
                <w:rPr>
                  <w:rFonts w:ascii="Cambria Math" w:eastAsiaTheme="minorEastAsia" w:hAnsi="Cambria Math"/>
                  <w:lang w:val="ru-RU"/>
                </w:rPr>
                <m:t>*</m:t>
              </m:r>
            </m:sup>
          </m:sSup>
          <m:r>
            <w:rPr>
              <w:rFonts w:ascii="Cambria Math" w:eastAsiaTheme="minorEastAsia" w:hAnsi="Cambria Math"/>
              <w:lang w:val="ru-RU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ru-RU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lang w:val="ru-RU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ru-RU"/>
                    </w:rPr>
                    <m:t>98 ;5.6 ;9.33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  <w:lang w:val="ru-RU"/>
                </w:rPr>
                <m:t>T</m:t>
              </m:r>
            </m:sup>
          </m:sSup>
        </m:oMath>
      </m:oMathPara>
    </w:p>
    <w:p w14:paraId="0AE7FA64" w14:textId="007D888D" w:rsidR="003D4AB7" w:rsidRDefault="003D4AB7" w:rsidP="00183D2A">
      <w:pPr>
        <w:rPr>
          <w:rFonts w:eastAsiaTheme="minorEastAsia"/>
          <w:lang w:val="ru-RU"/>
        </w:rPr>
      </w:pPr>
    </w:p>
    <w:p w14:paraId="6AEC41DE" w14:textId="523E60E3" w:rsidR="003D4AB7" w:rsidRDefault="003D4AB7" w:rsidP="00364E4B">
      <w:pPr>
        <w:ind w:firstLine="709"/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>Визуализация оптимальных точек для каждого критерия представлена на рисунке 2</w:t>
      </w:r>
      <w:r w:rsidR="00364E4B" w:rsidRPr="00364E4B">
        <w:rPr>
          <w:rFonts w:eastAsiaTheme="minorEastAsia"/>
          <w:lang w:val="ru-RU"/>
        </w:rPr>
        <w:t>.</w:t>
      </w:r>
    </w:p>
    <w:p w14:paraId="3E17D42F" w14:textId="77777777" w:rsidR="00561FC4" w:rsidRPr="00364E4B" w:rsidRDefault="00561FC4" w:rsidP="00364E4B">
      <w:pPr>
        <w:ind w:firstLine="709"/>
        <w:rPr>
          <w:rFonts w:eastAsiaTheme="minorEastAsia"/>
          <w:lang w:val="ru-RU"/>
        </w:rPr>
      </w:pPr>
    </w:p>
    <w:p w14:paraId="62334EB8" w14:textId="2189FD10" w:rsidR="00364E4B" w:rsidRDefault="00C54D82" w:rsidP="00247FA7">
      <w:pPr>
        <w:spacing w:line="240" w:lineRule="auto"/>
        <w:jc w:val="center"/>
        <w:rPr>
          <w:rFonts w:eastAsiaTheme="minorEastAsia"/>
          <w:lang w:val="ru-RU"/>
        </w:rPr>
      </w:pPr>
      <w:r>
        <w:drawing>
          <wp:inline distT="0" distB="0" distL="0" distR="0" wp14:anchorId="32E40D64" wp14:editId="44488B0F">
            <wp:extent cx="5763107" cy="3697172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30" r="17520"/>
                    <a:stretch/>
                  </pic:blipFill>
                  <pic:spPr bwMode="auto">
                    <a:xfrm>
                      <a:off x="0" y="0"/>
                      <a:ext cx="5790477" cy="3714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8BA772" w14:textId="1A73FDE5" w:rsidR="00364E4B" w:rsidRDefault="00364E4B" w:rsidP="00247FA7">
      <w:pPr>
        <w:spacing w:line="240" w:lineRule="auto"/>
        <w:ind w:firstLine="709"/>
        <w:jc w:val="right"/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>Рисунок 2 – Оптимальные решения для каждого критерия</w:t>
      </w:r>
    </w:p>
    <w:p w14:paraId="6EDFF682" w14:textId="77777777" w:rsidR="00247FA7" w:rsidRPr="00364E4B" w:rsidRDefault="00247FA7" w:rsidP="00247FA7">
      <w:pPr>
        <w:spacing w:line="240" w:lineRule="auto"/>
        <w:ind w:firstLine="709"/>
        <w:jc w:val="right"/>
        <w:rPr>
          <w:rFonts w:eastAsiaTheme="minorEastAsia"/>
          <w:lang w:val="ru-RU"/>
        </w:rPr>
      </w:pPr>
    </w:p>
    <w:p w14:paraId="37DF48B2" w14:textId="45B8571B" w:rsidR="00560FB6" w:rsidRPr="00560FB6" w:rsidRDefault="000657E8" w:rsidP="000A40EC">
      <w:pPr>
        <w:pStyle w:val="a4"/>
        <w:numPr>
          <w:ilvl w:val="0"/>
          <w:numId w:val="3"/>
        </w:numPr>
        <w:jc w:val="left"/>
        <w:rPr>
          <w:lang w:val="ru-RU"/>
        </w:rPr>
      </w:pPr>
      <w:r>
        <w:rPr>
          <w:lang w:val="ru-RU"/>
        </w:rPr>
        <w:t xml:space="preserve">Найдем расстояние от </w:t>
      </w:r>
      <w:r w:rsidRPr="000657E8">
        <w:rPr>
          <w:rFonts w:cs="Times New Roman"/>
          <w:szCs w:val="28"/>
          <w:lang w:val="en-US"/>
        </w:rPr>
        <w:t>F</w:t>
      </w:r>
      <w:r w:rsidRPr="000657E8">
        <w:rPr>
          <w:rFonts w:cs="Times New Roman"/>
          <w:szCs w:val="28"/>
          <w:lang w:val="ru-RU"/>
        </w:rPr>
        <w:t>(</w:t>
      </w:r>
      <w:r w:rsidRPr="000657E8">
        <w:rPr>
          <w:rFonts w:cs="Times New Roman"/>
          <w:szCs w:val="28"/>
          <w:lang w:val="en-US"/>
        </w:rPr>
        <w:t>x</w:t>
      </w:r>
      <w:r w:rsidRPr="000657E8">
        <w:rPr>
          <w:rFonts w:cs="Times New Roman"/>
          <w:szCs w:val="28"/>
          <w:lang w:val="ru-RU"/>
        </w:rPr>
        <w:t xml:space="preserve">) до </w:t>
      </w:r>
      <m:oMath>
        <m:sSup>
          <m:sSupPr>
            <m:ctrlPr>
              <w:rPr>
                <w:rFonts w:ascii="Cambria Math" w:eastAsiaTheme="minorEastAsia" w:hAnsi="Cambria Math" w:cs="Times New Roman"/>
                <w:iCs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Cs w:val="28"/>
                <w:lang w:val="en-US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*</m:t>
            </m:r>
          </m:sup>
        </m:sSup>
      </m:oMath>
      <w:r w:rsidR="000A40EC">
        <w:rPr>
          <w:rFonts w:eastAsiaTheme="minorEastAsia" w:cs="Times New Roman"/>
          <w:iCs/>
          <w:szCs w:val="28"/>
          <w:lang w:val="ru-RU"/>
        </w:rPr>
        <w:t xml:space="preserve"> </w:t>
      </w:r>
      <w:r w:rsidR="000A40EC" w:rsidRPr="000A40EC">
        <w:rPr>
          <w:rFonts w:eastAsiaTheme="minorEastAsia" w:cs="Times New Roman"/>
          <w:iCs/>
          <w:szCs w:val="28"/>
          <w:lang w:val="ru-RU"/>
        </w:rPr>
        <w:t>:</w:t>
      </w:r>
    </w:p>
    <w:p w14:paraId="23F9D33B" w14:textId="0449DE85" w:rsidR="00CC3B53" w:rsidRPr="00E10794" w:rsidRDefault="00D34C05" w:rsidP="00D34C05">
      <w:pPr>
        <w:rPr>
          <w:rFonts w:eastAsiaTheme="minorEastAsia" w:cs="Times New Roman"/>
          <w:i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8"/>
              <w:lang w:val="ru-RU"/>
            </w:rPr>
            <m:t>φ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  <w:lang w:val="ru-RU"/>
                </w:rPr>
                <m:t>x</m:t>
              </m:r>
            </m:e>
          </m:d>
          <m:r>
            <w:rPr>
              <w:rFonts w:ascii="Cambria Math" w:hAnsi="Cambria Math" w:cs="Times New Roman"/>
              <w:szCs w:val="28"/>
              <w:lang w:val="ru-RU"/>
            </w:rPr>
            <m:t>=ϱ</m:t>
          </m:r>
          <m:d>
            <m:d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  <w:lang w:val="ru-RU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Cs w:val="28"/>
                  <w:lang w:val="ru-RU"/>
                </w:rPr>
                <m:t>,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Cs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*</m:t>
                  </m:r>
                </m:sup>
              </m:sSup>
            </m:e>
          </m:d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Cs w:val="28"/>
              <w:lang w:val="ru-RU"/>
            </w:rPr>
            <w:br/>
          </m:r>
        </m:oMath>
        <m:oMath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ru-RU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noProof w:val="0"/>
                          <w:szCs w:val="28"/>
                          <w:lang w:val="ru-RU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ru-RU"/>
                        </w:rPr>
                        <m:t>1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 w:cs="Times New Roman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  <w:lang w:val="ru-RU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ru-RU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ru-RU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Cs w:val="28"/>
                  <w:lang w:val="ru-RU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lang w:val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lang w:val="ru-RU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lang w:val="ru-RU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8"/>
                  <w:lang w:val="ru-RU"/>
                </w:rPr>
                <m:t>)</m:t>
              </m:r>
            </m:e>
            <m:sup>
              <m:r>
                <w:rPr>
                  <w:rFonts w:ascii="Cambria Math" w:hAnsi="Cambria Math" w:cs="Times New Roman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hAnsi="Cambria Math" w:cs="Times New Roman"/>
              <w:szCs w:val="28"/>
              <w:lang w:val="ru-RU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ru-RU"/>
                        </w:rPr>
                        <m:t>3</m:t>
                      </m:r>
                    </m:sub>
                  </m:sSub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noProof w:val="0"/>
                          <w:szCs w:val="28"/>
                          <w:lang w:val="ru-RU"/>
                        </w:rPr>
                        <m:t>x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noProof w:val="0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lang w:val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lang w:val="ru-RU"/>
                        </w:rPr>
                        <m:t>3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 w:cs="Times New Roman"/>
                  <w:szCs w:val="28"/>
                  <w:lang w:val="ru-RU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Cs w:val="28"/>
              <w:lang w:val="ru-RU"/>
            </w:rPr>
            <w:br/>
          </m:r>
        </m:oMath>
      </m:oMathPara>
      <w:r w:rsidR="00E10794">
        <w:rPr>
          <w:rFonts w:eastAsiaTheme="minorEastAsia"/>
          <w:b/>
          <w:bCs/>
          <w:szCs w:val="28"/>
          <w:lang w:val="ru-RU"/>
        </w:rPr>
        <w:t>=</w:t>
      </w:r>
      <m:oMath>
        <m:sSup>
          <m:sSupPr>
            <m:ctrlPr>
              <w:rPr>
                <w:rFonts w:ascii="Cambria Math" w:hAnsi="Cambria Math" w:cs="Times New Roman"/>
                <w:b/>
                <w:bCs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/>
                    <w:bCs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lang w:val="ru-RU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noProof w:val="0"/>
                    <w:szCs w:val="28"/>
                    <w:lang w:val="ru-RU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lang w:val="ru-RU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-98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 w:cs="Times New Roman"/>
            <w:szCs w:val="28"/>
            <w:lang w:val="ru-RU"/>
          </w:rPr>
          <m:t>+</m:t>
        </m:r>
        <m:sSup>
          <m:sSupPr>
            <m:ctrlPr>
              <w:rPr>
                <w:rFonts w:ascii="Cambria Math" w:hAnsi="Cambria Math" w:cs="Times New Roman"/>
                <w:b/>
                <w:bCs/>
                <w:i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(-3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  <w:lang w:val="ru-RU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lang w:val="ru-RU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lang w:val="ru-RU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b/>
                    <w:bCs/>
                    <w:i/>
                    <w:lang w:val="ru-RU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lang w:val="ru-RU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lang w:val="ru-RU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-5.6)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Cs w:val="28"/>
            <w:lang w:val="ru-RU"/>
          </w:rPr>
          <m:t>+</m:t>
        </m:r>
        <m:sSup>
          <m:sSupPr>
            <m:ctrlPr>
              <w:rPr>
                <w:rFonts w:ascii="Cambria Math" w:hAnsi="Cambria Math" w:cs="Times New Roman"/>
                <w:b/>
                <w:bCs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/>
                    <w:bCs/>
                    <w:i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lang w:val="ru-RU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b/>
                        <w:bCs/>
                        <w:i/>
                        <w:lang w:val="ru-RU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lang w:val="ru-RU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-9.33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Cs w:val="28"/>
            <w:lang w:val="ru-RU"/>
          </w:rPr>
          <m:t>=</m:t>
        </m:r>
      </m:oMath>
    </w:p>
    <w:p w14:paraId="0E652BA4" w14:textId="2CF4CDE1" w:rsidR="003F3502" w:rsidRDefault="003F3502" w:rsidP="00D34C05">
      <w:pPr>
        <w:rPr>
          <w:rFonts w:eastAsiaTheme="minorEastAsia" w:cs="Times New Roman"/>
          <w:i/>
          <w:lang w:val="ru-RU"/>
        </w:rPr>
      </w:pPr>
      <m:oMath>
        <m:r>
          <w:rPr>
            <w:rFonts w:ascii="Cambria Math" w:eastAsiaTheme="minorEastAsia" w:hAnsi="Cambria Math" w:cs="Times New Roman"/>
            <w:szCs w:val="28"/>
            <w:lang w:val="ru-RU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+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+9604+2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ru-RU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ru-RU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lang w:val="ru-RU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ru-RU"/>
                  </w:rPr>
                  <m:t>196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ru-RU"/>
                  </w:rPr>
                  <m:t>1</m:t>
                </m:r>
              </m:sub>
            </m:sSub>
            <m:r>
              <w:rPr>
                <w:rFonts w:ascii="Cambria Math" w:eastAsia="Calibri" w:hAnsi="Cambria Math" w:cs="Times New Roman"/>
                <w:noProof w:val="0"/>
                <w:szCs w:val="28"/>
                <w:lang w:val="ru-RU"/>
              </w:rPr>
              <m:t>-196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ru-RU"/>
                  </w:rPr>
                  <m:t>2</m:t>
                </m:r>
              </m:sub>
            </m:sSub>
            <m:ctrlPr>
              <w:rPr>
                <w:rFonts w:ascii="Cambria Math" w:eastAsiaTheme="minorEastAsia" w:hAnsi="Cambria Math" w:cs="Times New Roman"/>
                <w:i/>
                <w:lang w:val="ru-RU"/>
              </w:rPr>
            </m:ctrlPr>
          </m:e>
        </m:d>
        <m:r>
          <w:rPr>
            <w:rFonts w:ascii="Cambria Math" w:eastAsiaTheme="minorEastAsia" w:hAnsi="Cambria Math" w:cs="Times New Roman"/>
            <w:lang w:val="ru-RU"/>
          </w:rPr>
          <m:t>+(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9</m:t>
            </m:r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Cs w:val="28"/>
            <w:lang w:val="ru-RU"/>
          </w:rPr>
          <m:t>+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Cs w:val="28"/>
            <w:lang w:val="ru-RU"/>
          </w:rPr>
          <m:t>+31.36-6</m:t>
        </m:r>
        <m:sSub>
          <m:sSubPr>
            <m:ctrlPr>
              <w:rPr>
                <w:rFonts w:ascii="Cambria Math" w:eastAsiaTheme="minorEastAsia" w:hAnsi="Cambria Math" w:cs="Times New Roman"/>
                <w:i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ru-RU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lang w:val="ru-RU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ru-RU"/>
              </w:rPr>
              <m:t>33.6x</m:t>
            </m:r>
          </m:e>
          <m:sub>
            <m:r>
              <w:rPr>
                <w:rFonts w:ascii="Cambria Math" w:eastAsiaTheme="minorEastAsia" w:hAnsi="Cambria Math" w:cs="Times New Roman"/>
                <w:lang w:val="ru-RU"/>
              </w:rPr>
              <m:t>1</m:t>
            </m:r>
          </m:sub>
        </m:sSub>
        <m:r>
          <w:rPr>
            <w:rFonts w:ascii="Cambria Math" w:eastAsia="Calibri" w:hAnsi="Cambria Math" w:cs="Times New Roman"/>
            <w:noProof w:val="0"/>
            <w:szCs w:val="28"/>
            <w:lang w:val="ru-RU"/>
          </w:rPr>
          <m:t>-11.2</m:t>
        </m:r>
        <m:sSub>
          <m:sSubPr>
            <m:ctrlPr>
              <w:rPr>
                <w:rFonts w:ascii="Cambria Math" w:eastAsiaTheme="minorEastAsia" w:hAnsi="Cambria Math" w:cs="Times New Roman"/>
                <w:i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lang w:val="ru-RU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lang w:val="ru-RU"/>
          </w:rPr>
          <m:t>)</m:t>
        </m:r>
      </m:oMath>
      <w:r w:rsidR="002E7D31" w:rsidRPr="00944BA9">
        <w:rPr>
          <w:rFonts w:eastAsiaTheme="minorEastAsia" w:cs="Times New Roman"/>
          <w:i/>
          <w:lang w:val="ru-RU"/>
        </w:rPr>
        <w:t>+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+9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+87.05-6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ru-RU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ru-RU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lang w:val="ru-RU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ru-RU"/>
                  </w:rPr>
                  <m:t>18.66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ru-RU"/>
                  </w:rPr>
                  <m:t>1</m:t>
                </m:r>
              </m:sub>
            </m:sSub>
            <m:r>
              <w:rPr>
                <w:rFonts w:ascii="Cambria Math" w:eastAsia="Calibri" w:hAnsi="Cambria Math" w:cs="Times New Roman"/>
                <w:noProof w:val="0"/>
                <w:szCs w:val="28"/>
                <w:lang w:val="ru-RU"/>
              </w:rPr>
              <m:t>+55.98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lang w:val="ru-RU"/>
                  </w:rPr>
                  <m:t>2</m:t>
                </m:r>
              </m:sub>
            </m:sSub>
            <m:ctrlPr>
              <w:rPr>
                <w:rFonts w:ascii="Cambria Math" w:eastAsiaTheme="minorEastAsia" w:hAnsi="Cambria Math" w:cs="Times New Roman"/>
                <w:i/>
                <w:lang w:val="ru-RU"/>
              </w:rPr>
            </m:ctrlPr>
          </m:e>
        </m:d>
      </m:oMath>
      <w:r w:rsidR="00944BA9">
        <w:rPr>
          <w:rFonts w:eastAsiaTheme="minorEastAsia" w:cs="Times New Roman"/>
          <w:i/>
          <w:lang w:val="ru-RU"/>
        </w:rPr>
        <w:t>=</w:t>
      </w:r>
    </w:p>
    <w:p w14:paraId="1901A6EC" w14:textId="5C6BE447" w:rsidR="00295EE1" w:rsidRPr="00EC262C" w:rsidRDefault="00444DD8" w:rsidP="00D34C05">
      <w:pPr>
        <w:rPr>
          <w:rFonts w:eastAsiaTheme="minorEastAsia" w:cs="Times New Roman"/>
          <w:b/>
          <w:bCs/>
          <w:i/>
          <w:szCs w:val="28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szCs w:val="28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</w:rPr>
                <m:t>=11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1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  <w:lang w:val="ru-RU"/>
            </w:rPr>
            <m:t>+</m:t>
          </m:r>
          <m:sSubSup>
            <m:sSub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szCs w:val="28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</w:rPr>
                <m:t>11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  <w:lang w:val="ru-RU"/>
            </w:rPr>
            <m:t>+9722.41-10</m:t>
          </m:r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Times New Roman"/>
              <w:lang w:val="ru-RU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181.06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eastAsia="Calibri" w:hAnsi="Cambria Math" w:cs="Times New Roman"/>
              <w:noProof w:val="0"/>
              <w:szCs w:val="28"/>
              <w:lang w:val="ru-RU"/>
            </w:rPr>
            <m:t>-151.22</m:t>
          </m:r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2</m:t>
              </m:r>
            </m:sub>
          </m:sSub>
        </m:oMath>
      </m:oMathPara>
    </w:p>
    <w:p w14:paraId="4BD90ED8" w14:textId="77777777" w:rsidR="00C35268" w:rsidRPr="00944BA9" w:rsidRDefault="00C35268" w:rsidP="00D34C05">
      <w:pPr>
        <w:rPr>
          <w:rFonts w:eastAsiaTheme="minorEastAsia" w:cs="Times New Roman"/>
          <w:i/>
          <w:szCs w:val="28"/>
          <w:lang w:val="ru-RU"/>
        </w:rPr>
      </w:pPr>
    </w:p>
    <w:p w14:paraId="67E2CF42" w14:textId="6E65D969" w:rsidR="00F3469D" w:rsidRPr="00DD3ADD" w:rsidRDefault="00F3469D" w:rsidP="00F3469D">
      <w:pPr>
        <w:pStyle w:val="a4"/>
        <w:numPr>
          <w:ilvl w:val="0"/>
          <w:numId w:val="3"/>
        </w:numPr>
        <w:rPr>
          <w:rFonts w:eastAsiaTheme="minorEastAsia" w:cs="Times New Roman"/>
          <w:szCs w:val="28"/>
          <w:lang w:val="ru-RU"/>
        </w:rPr>
      </w:pPr>
      <w:r>
        <w:rPr>
          <w:rFonts w:cs="Times New Roman"/>
          <w:iCs/>
          <w:szCs w:val="28"/>
          <w:lang w:val="ru-RU"/>
        </w:rPr>
        <w:t xml:space="preserve">Определим </w:t>
      </w:r>
      <m:oMath>
        <m:func>
          <m:func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∈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D</m:t>
                </m:r>
              </m:lim>
            </m:limLow>
          </m:fName>
          <m:e>
            <m:r>
              <w:rPr>
                <w:rFonts w:ascii="Cambria Math" w:hAnsi="Cambria Math" w:cs="Times New Roman"/>
                <w:szCs w:val="28"/>
                <w:lang w:val="ru-RU"/>
              </w:rPr>
              <m:t>ϱ</m:t>
            </m:r>
            <m:d>
              <m:d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,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Cs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F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*</m:t>
                    </m:r>
                  </m:sup>
                </m:sSup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 xml:space="preserve"> </m:t>
                </m:r>
              </m:e>
            </m:d>
          </m:e>
        </m:func>
        <m:r>
          <w:rPr>
            <w:rFonts w:ascii="Cambria Math" w:hAnsi="Cambria Math" w:cs="Times New Roman"/>
            <w:szCs w:val="28"/>
            <w:lang w:val="ru-RU"/>
          </w:rPr>
          <m:t>=φ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ru-RU"/>
              </w:rPr>
              <m:t>x</m:t>
            </m:r>
          </m:e>
        </m:d>
      </m:oMath>
    </w:p>
    <w:p w14:paraId="545276D2" w14:textId="77777777" w:rsidR="00DD3ADD" w:rsidRDefault="00DD3ADD" w:rsidP="00DD3ADD">
      <w:pPr>
        <w:pStyle w:val="a4"/>
        <w:rPr>
          <w:rFonts w:eastAsiaTheme="minorEastAsia" w:cs="Times New Roman"/>
          <w:szCs w:val="28"/>
          <w:lang w:val="ru-RU"/>
        </w:rPr>
      </w:pPr>
    </w:p>
    <w:p w14:paraId="6ABF42A5" w14:textId="77777777" w:rsidR="00136C0F" w:rsidRPr="004A002A" w:rsidRDefault="00040E49" w:rsidP="004A002A">
      <w:pPr>
        <w:pStyle w:val="3"/>
        <w:spacing w:before="0" w:after="120"/>
        <w:ind w:firstLine="709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bookmarkStart w:id="5" w:name="_Toc135074681"/>
      <w:r w:rsidRPr="004A002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Используем метод Франка-Вулфа:</w:t>
      </w:r>
      <w:bookmarkEnd w:id="5"/>
    </w:p>
    <w:p w14:paraId="69F27F48" w14:textId="77777777" w:rsidR="00874B0B" w:rsidRPr="00B44A7A" w:rsidRDefault="00874B0B" w:rsidP="00804372">
      <w:pPr>
        <w:pStyle w:val="4"/>
        <w:spacing w:before="0"/>
        <w:ind w:firstLine="709"/>
        <w:rPr>
          <w:rFonts w:ascii="Times New Roman" w:hAnsi="Times New Roman" w:cs="Times New Roman"/>
          <w:color w:val="auto"/>
          <w:lang w:val="ru-RU"/>
        </w:rPr>
      </w:pPr>
      <w:r w:rsidRPr="00B44A7A">
        <w:rPr>
          <w:rFonts w:ascii="Times New Roman" w:hAnsi="Times New Roman" w:cs="Times New Roman"/>
          <w:color w:val="auto"/>
          <w:lang w:val="ru-RU"/>
        </w:rPr>
        <w:t>Начальный этап</w:t>
      </w:r>
    </w:p>
    <w:p w14:paraId="3F500AEC" w14:textId="3EFBC3AE" w:rsidR="00662F17" w:rsidRPr="006C004A" w:rsidRDefault="00874B0B" w:rsidP="004E2CE8">
      <w:pPr>
        <w:pStyle w:val="a4"/>
        <w:numPr>
          <w:ilvl w:val="0"/>
          <w:numId w:val="4"/>
        </w:numPr>
        <w:ind w:left="0" w:firstLine="0"/>
        <w:jc w:val="left"/>
        <w:rPr>
          <w:rFonts w:eastAsiaTheme="minorEastAsia" w:cs="Times New Roman"/>
          <w:iCs/>
          <w:szCs w:val="28"/>
          <w:lang w:val="ru-RU"/>
        </w:rPr>
      </w:pPr>
      <w:r w:rsidRPr="00EA0105">
        <w:rPr>
          <w:rFonts w:cs="Times New Roman"/>
          <w:iCs/>
          <w:szCs w:val="28"/>
          <w:lang w:val="ru-RU"/>
        </w:rPr>
        <w:t xml:space="preserve">Задать начальное приближение </w:t>
      </w:r>
      <m:oMath>
        <m:sSup>
          <m:sSupPr>
            <m:ctrlPr>
              <w:rPr>
                <w:rFonts w:ascii="Cambria Math" w:hAnsi="Cambria Math" w:cs="Times New Roman"/>
                <w:iCs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0</m:t>
                </m:r>
              </m:e>
            </m:d>
          </m:sup>
        </m:sSup>
        <m:r>
          <w:rPr>
            <w:rFonts w:ascii="Cambria Math" w:hAnsi="Cambria Math" w:cs="Times New Roman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28;14</m:t>
                </m:r>
              </m:e>
            </m:d>
          </m:e>
          <m:sup>
            <m:r>
              <w:rPr>
                <w:rFonts w:ascii="Cambria Math" w:hAnsi="Cambria Math" w:cs="Times New Roman"/>
                <w:szCs w:val="28"/>
                <w:lang w:val="ru-RU"/>
              </w:rPr>
              <m:t>T</m:t>
            </m:r>
          </m:sup>
        </m:sSup>
      </m:oMath>
    </w:p>
    <w:p w14:paraId="5B8EB823" w14:textId="39BB03C2" w:rsidR="006C004A" w:rsidRDefault="006C004A" w:rsidP="006C004A">
      <w:pPr>
        <w:pStyle w:val="a4"/>
        <w:ind w:left="0"/>
        <w:jc w:val="left"/>
        <w:rPr>
          <w:rFonts w:eastAsiaTheme="minorEastAsia" w:cs="Times New Roman"/>
          <w:iCs/>
          <w:szCs w:val="28"/>
          <w:lang w:val="ru-RU"/>
        </w:rPr>
      </w:pPr>
      <w:r>
        <w:rPr>
          <w:rFonts w:eastAsiaTheme="minorEastAsia" w:cs="Times New Roman"/>
          <w:iCs/>
          <w:szCs w:val="28"/>
          <w:lang w:val="ru-RU"/>
        </w:rPr>
        <w:t>Визуализация начального приближения представлена на рисунке 3.</w:t>
      </w:r>
    </w:p>
    <w:p w14:paraId="568C0DCE" w14:textId="77777777" w:rsidR="00435109" w:rsidRDefault="00435109" w:rsidP="006C004A">
      <w:pPr>
        <w:pStyle w:val="a4"/>
        <w:ind w:left="0"/>
        <w:jc w:val="left"/>
        <w:rPr>
          <w:rFonts w:eastAsiaTheme="minorEastAsia" w:cs="Times New Roman"/>
          <w:iCs/>
          <w:szCs w:val="28"/>
          <w:lang w:val="ru-RU"/>
        </w:rPr>
      </w:pPr>
    </w:p>
    <w:p w14:paraId="6F4F5F15" w14:textId="01C76AD1" w:rsidR="006C004A" w:rsidRDefault="00437035" w:rsidP="006C004A">
      <w:pPr>
        <w:pStyle w:val="a4"/>
        <w:ind w:left="0"/>
        <w:jc w:val="left"/>
        <w:rPr>
          <w:rFonts w:eastAsiaTheme="minorEastAsia" w:cs="Times New Roman"/>
          <w:iCs/>
          <w:szCs w:val="28"/>
          <w:lang w:val="ru-RU"/>
        </w:rPr>
      </w:pPr>
      <w:r w:rsidRPr="00437035">
        <w:rPr>
          <w:rFonts w:eastAsiaTheme="minorEastAsia" w:cs="Times New Roman"/>
          <w:iCs/>
          <w:szCs w:val="28"/>
          <w:lang w:val="ru-RU"/>
        </w:rPr>
        <w:drawing>
          <wp:inline distT="0" distB="0" distL="0" distR="0" wp14:anchorId="5A5990FE" wp14:editId="556C0795">
            <wp:extent cx="5940425" cy="4130040"/>
            <wp:effectExtent l="0" t="0" r="3175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t="22452" b="4683"/>
                    <a:stretch/>
                  </pic:blipFill>
                  <pic:spPr bwMode="auto">
                    <a:xfrm>
                      <a:off x="0" y="0"/>
                      <a:ext cx="5940425" cy="4130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5A4B5C" w14:textId="7DD3AE47" w:rsidR="00437035" w:rsidRPr="00BD4A03" w:rsidRDefault="006C004A" w:rsidP="00623DBD">
      <w:pPr>
        <w:pStyle w:val="a4"/>
        <w:ind w:left="0"/>
        <w:jc w:val="right"/>
        <w:rPr>
          <w:rFonts w:eastAsiaTheme="minorEastAsia" w:cs="Times New Roman"/>
          <w:iCs/>
          <w:szCs w:val="28"/>
          <w:lang w:val="ru-RU"/>
        </w:rPr>
      </w:pPr>
      <w:r>
        <w:rPr>
          <w:rFonts w:eastAsiaTheme="minorEastAsia" w:cs="Times New Roman"/>
          <w:iCs/>
          <w:szCs w:val="28"/>
          <w:lang w:val="ru-RU"/>
        </w:rPr>
        <w:lastRenderedPageBreak/>
        <w:t>Рисунок 3 – начальное приближение</w:t>
      </w:r>
      <w:r w:rsidR="00A974B7">
        <w:rPr>
          <w:rFonts w:eastAsiaTheme="minorEastAsia" w:cs="Times New Roman"/>
          <w:iCs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Cs/>
                <w:szCs w:val="28"/>
                <w:lang w:val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0</m:t>
                </m:r>
              </m:e>
            </m:d>
          </m:sup>
        </m:sSup>
      </m:oMath>
      <w:r w:rsidR="00EC54DD">
        <w:rPr>
          <w:rFonts w:eastAsiaTheme="minorEastAsia" w:cs="Times New Roman"/>
          <w:iCs/>
          <w:szCs w:val="28"/>
          <w:lang w:val="ru-RU"/>
        </w:rPr>
        <w:t xml:space="preserve"> на области </w:t>
      </w:r>
      <w:r w:rsidR="00EC54DD">
        <w:rPr>
          <w:rFonts w:eastAsiaTheme="minorEastAsia" w:cs="Times New Roman"/>
          <w:iCs/>
          <w:szCs w:val="28"/>
          <w:lang w:val="en-US"/>
        </w:rPr>
        <w:t>D</w:t>
      </w:r>
    </w:p>
    <w:p w14:paraId="74430FA0" w14:textId="5EFA8BCB" w:rsidR="00390176" w:rsidRDefault="00390176" w:rsidP="00390176">
      <w:pPr>
        <w:pStyle w:val="a4"/>
        <w:ind w:left="0"/>
        <w:jc w:val="left"/>
        <w:rPr>
          <w:lang w:val="ru-RU"/>
        </w:rPr>
      </w:pPr>
      <w:r>
        <w:rPr>
          <w:lang w:val="ru-RU"/>
        </w:rPr>
        <w:t>З</w:t>
      </w:r>
      <w:r w:rsidRPr="00390176">
        <w:rPr>
          <w:lang w:val="ru-RU"/>
        </w:rPr>
        <w:t>начени</w:t>
      </w:r>
      <w:r>
        <w:rPr>
          <w:lang w:val="ru-RU"/>
        </w:rPr>
        <w:t>я</w:t>
      </w:r>
      <w:r w:rsidRPr="00390176">
        <w:rPr>
          <w:lang w:val="ru-RU"/>
        </w:rPr>
        <w:t xml:space="preserve"> целев</w:t>
      </w:r>
      <w:r>
        <w:rPr>
          <w:lang w:val="ru-RU"/>
        </w:rPr>
        <w:t>ых</w:t>
      </w:r>
      <w:r w:rsidRPr="00390176">
        <w:rPr>
          <w:lang w:val="ru-RU"/>
        </w:rPr>
        <w:t xml:space="preserve"> функции в начальной точке</w:t>
      </w:r>
      <w:r>
        <w:rPr>
          <w:lang w:val="ru-RU"/>
        </w:rPr>
        <w:t>:</w:t>
      </w:r>
    </w:p>
    <w:tbl>
      <w:tblPr>
        <w:tblW w:w="576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</w:tblGrid>
      <w:tr w:rsidR="00B858F4" w:rsidRPr="00B858F4" w14:paraId="7E82B5CC" w14:textId="77777777" w:rsidTr="00F93AB3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8E7FF7" w14:textId="70E0538B" w:rsidR="00B858F4" w:rsidRPr="00B858F4" w:rsidRDefault="00B858F4" w:rsidP="00F93AB3">
            <w:pPr>
              <w:jc w:val="center"/>
              <w:rPr>
                <w:rFonts w:eastAsia="Times New Roman" w:cs="Times New Roman"/>
                <w:noProof w:val="0"/>
                <w:szCs w:val="28"/>
                <w:lang w:val="ru-RU" w:eastAsia="ru-RU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5CFD26A" w14:textId="1C311073" w:rsidR="00B858F4" w:rsidRPr="00B858F4" w:rsidRDefault="00444DD8" w:rsidP="00F93AB3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C80260" w14:textId="33A613B1" w:rsidR="00B858F4" w:rsidRPr="00B858F4" w:rsidRDefault="00444DD8" w:rsidP="00F93AB3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40FFCDC" w14:textId="25F80E2B" w:rsidR="00B858F4" w:rsidRPr="00B858F4" w:rsidRDefault="00444DD8" w:rsidP="00F93AB3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464518D" w14:textId="2E56ABD7" w:rsidR="00B858F4" w:rsidRPr="00B858F4" w:rsidRDefault="00444DD8" w:rsidP="00F93AB3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994897" w14:textId="1B312A51" w:rsidR="00B858F4" w:rsidRPr="00B858F4" w:rsidRDefault="00444DD8" w:rsidP="00F93AB3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3</m:t>
                    </m:r>
                  </m:sub>
                </m:sSub>
              </m:oMath>
            </m:oMathPara>
          </w:p>
        </w:tc>
      </w:tr>
      <w:tr w:rsidR="00B858F4" w:rsidRPr="00B858F4" w14:paraId="7980CDAC" w14:textId="77777777" w:rsidTr="00F93AB3">
        <w:trPr>
          <w:trHeight w:val="288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85575B" w14:textId="5E9742CD" w:rsidR="00B858F4" w:rsidRPr="00B858F4" w:rsidRDefault="00444DD8" w:rsidP="00F93AB3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Cs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Χ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0</m:t>
                        </m:r>
                      </m:e>
                    </m:d>
                  </m:sup>
                </m:sSup>
              </m:oMath>
            </m:oMathPara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1752ED3" w14:textId="77777777" w:rsidR="00B858F4" w:rsidRPr="00B858F4" w:rsidRDefault="00B858F4" w:rsidP="00F93AB3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B858F4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923CBB" w14:textId="77777777" w:rsidR="00B858F4" w:rsidRPr="00B858F4" w:rsidRDefault="00B858F4" w:rsidP="00F93AB3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B858F4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03090DF" w14:textId="77777777" w:rsidR="00B858F4" w:rsidRPr="00B858F4" w:rsidRDefault="00B858F4" w:rsidP="00F93AB3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B858F4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232AB08" w14:textId="77777777" w:rsidR="00B858F4" w:rsidRPr="00B858F4" w:rsidRDefault="00B858F4" w:rsidP="00F93AB3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B858F4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7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D81A97" w14:textId="77777777" w:rsidR="00B858F4" w:rsidRPr="00B858F4" w:rsidRDefault="00B858F4" w:rsidP="00F93AB3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B858F4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14</w:t>
            </w:r>
          </w:p>
        </w:tc>
      </w:tr>
    </w:tbl>
    <w:p w14:paraId="4CD1D0F3" w14:textId="2633EDC3" w:rsidR="00390176" w:rsidRDefault="00390176" w:rsidP="00390176">
      <w:pPr>
        <w:pStyle w:val="a4"/>
        <w:ind w:left="0"/>
        <w:jc w:val="left"/>
        <w:rPr>
          <w:rFonts w:eastAsiaTheme="minorEastAsia" w:cs="Times New Roman"/>
          <w:iCs/>
          <w:szCs w:val="28"/>
          <w:lang w:val="ru-RU"/>
        </w:rPr>
      </w:pPr>
    </w:p>
    <w:p w14:paraId="31352277" w14:textId="5620D5B5" w:rsidR="007027A3" w:rsidRPr="00B71492" w:rsidRDefault="00FD208A" w:rsidP="00390176">
      <w:pPr>
        <w:pStyle w:val="a4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ru-RU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  <w:lang w:val="ru-RU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0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9395.6489</m:t>
          </m:r>
        </m:oMath>
      </m:oMathPara>
    </w:p>
    <w:p w14:paraId="44B35520" w14:textId="77777777" w:rsidR="00B71492" w:rsidRPr="00FD208A" w:rsidRDefault="00B71492" w:rsidP="00390176">
      <w:pPr>
        <w:pStyle w:val="a4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</w:p>
    <w:p w14:paraId="72511AB0" w14:textId="7728E032" w:rsidR="00874B0B" w:rsidRDefault="00874B0B" w:rsidP="00D15AE5">
      <w:pPr>
        <w:pStyle w:val="a4"/>
        <w:numPr>
          <w:ilvl w:val="0"/>
          <w:numId w:val="4"/>
        </w:numPr>
        <w:ind w:left="0" w:firstLine="0"/>
        <w:jc w:val="left"/>
        <w:rPr>
          <w:rFonts w:eastAsiaTheme="minorEastAsia" w:cs="Times New Roman"/>
          <w:iCs/>
          <w:szCs w:val="28"/>
          <w:lang w:val="ru-RU"/>
        </w:rPr>
      </w:pPr>
      <w:r>
        <w:rPr>
          <w:rFonts w:eastAsiaTheme="minorEastAsia" w:cs="Times New Roman"/>
          <w:iCs/>
          <w:szCs w:val="28"/>
          <w:lang w:val="ru-RU"/>
        </w:rPr>
        <w:t>Вычислить</w:t>
      </w:r>
      <w:r w:rsidR="00265838">
        <w:rPr>
          <w:rFonts w:eastAsiaTheme="minorEastAsia" w:cs="Times New Roman"/>
          <w:iCs/>
          <w:szCs w:val="28"/>
          <w:lang w:val="ru-RU"/>
        </w:rPr>
        <w:t xml:space="preserve"> </w:t>
      </w:r>
      <w:r w:rsidR="00265838" w:rsidRPr="00265838">
        <w:rPr>
          <w:lang w:val="ru-RU"/>
        </w:rPr>
        <w:t>вектор градиента</w:t>
      </w:r>
      <w:r>
        <w:rPr>
          <w:rFonts w:eastAsiaTheme="minorEastAsia" w:cs="Times New Roman"/>
          <w:iCs/>
          <w:szCs w:val="28"/>
          <w:lang w:val="ru-RU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  <w:lang w:val="ru-RU"/>
          </w:rPr>
          <m:t>∇</m:t>
        </m:r>
        <m:r>
          <w:rPr>
            <w:rFonts w:ascii="Cambria Math" w:eastAsiaTheme="minorEastAsia" w:hAnsi="Cambria Math" w:cs="Times New Roman"/>
            <w:szCs w:val="28"/>
            <w:lang w:val="ru-RU"/>
          </w:rPr>
          <m:t>φ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x</m:t>
            </m:r>
          </m:e>
        </m:d>
        <m:r>
          <w:rPr>
            <w:rFonts w:ascii="Cambria Math" w:eastAsiaTheme="minorEastAsia" w:hAnsi="Cambria Math" w:cs="Times New Roman"/>
            <w:szCs w:val="28"/>
            <w:lang w:val="ru-RU"/>
          </w:rPr>
          <m:t>:</m:t>
        </m:r>
      </m:oMath>
    </w:p>
    <w:p w14:paraId="2C79BDB0" w14:textId="6EF4E43B" w:rsidR="00874B0B" w:rsidRPr="00D818CD" w:rsidRDefault="00444DD8" w:rsidP="00874B0B">
      <w:pPr>
        <w:pStyle w:val="a4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φ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ru-RU"/>
            </w:rPr>
            <m:t>=22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-10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-181.06</m:t>
          </m:r>
        </m:oMath>
      </m:oMathPara>
    </w:p>
    <w:p w14:paraId="556EC434" w14:textId="1E2CEAAF" w:rsidR="00874B0B" w:rsidRPr="00265838" w:rsidRDefault="00444DD8" w:rsidP="00874B0B">
      <w:pPr>
        <w:pStyle w:val="a4"/>
        <w:ind w:left="0"/>
        <w:jc w:val="left"/>
        <w:rPr>
          <w:rFonts w:eastAsiaTheme="minorEastAsia" w:cs="Times New Roman"/>
          <w:i/>
          <w:szCs w:val="28"/>
          <w:lang w:val="ru-RU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φ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Cs w:val="28"/>
              <w:lang w:val="ru-RU"/>
            </w:rPr>
            <m:t>=22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ru-RU"/>
            </w:rPr>
            <m:t>-10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ru-RU"/>
            </w:rPr>
            <m:t>-151.22</m:t>
          </m:r>
        </m:oMath>
      </m:oMathPara>
    </w:p>
    <w:p w14:paraId="6510EED1" w14:textId="675B1DE2" w:rsidR="00B46993" w:rsidRPr="00C21823" w:rsidRDefault="00B46993" w:rsidP="00874B0B">
      <w:pPr>
        <w:pStyle w:val="a4"/>
        <w:ind w:left="0"/>
        <w:jc w:val="left"/>
        <w:rPr>
          <w:rFonts w:eastAsiaTheme="minorEastAsia" w:cs="Times New Roman"/>
          <w:i/>
          <w:szCs w:val="28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</w:rPr>
            <m:t>∇</m:t>
          </m:r>
          <m:r>
            <m:rPr>
              <m:sty m:val="p"/>
            </m:rPr>
            <w:rPr>
              <w:rFonts w:ascii="Cambria Math" w:hAnsi="Cambria Math" w:cs="Arial"/>
              <w:color w:val="040C28"/>
              <w:sz w:val="30"/>
              <w:szCs w:val="30"/>
            </w:rPr>
            <m:t>φ</m:t>
          </m:r>
          <m:r>
            <w:rPr>
              <w:rFonts w:ascii="Cambria Math" w:eastAsiaTheme="minorEastAsia" w:hAnsi="Cambria Math" w:cs="Times New Roman"/>
              <w:szCs w:val="28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∂φ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∂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 w:cs="Times New Roman"/>
                  <w:szCs w:val="28"/>
                </w:rPr>
                <m:t>;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∂φ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∂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 w:cs="Times New Roman"/>
              <w:szCs w:val="28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</w:rPr>
                <m:t>2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10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181.06</m:t>
              </m:r>
              <m:r>
                <w:rPr>
                  <w:rFonts w:ascii="Cambria Math" w:eastAsiaTheme="minorEastAsia" w:hAnsi="Cambria Math" w:cs="Times New Roman"/>
                  <w:szCs w:val="28"/>
                </w:rPr>
                <m:t>;</m:t>
              </m:r>
              <m:r>
                <w:rPr>
                  <w:rFonts w:ascii="Cambria Math" w:hAnsi="Cambria Math" w:cs="Times New Roman"/>
                  <w:szCs w:val="28"/>
                </w:rPr>
                <m:t>-10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+2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-151.22</m:t>
              </m:r>
            </m:e>
          </m:d>
        </m:oMath>
      </m:oMathPara>
    </w:p>
    <w:p w14:paraId="68AC282B" w14:textId="77777777" w:rsidR="00420E42" w:rsidRDefault="00420E42" w:rsidP="00874B0B">
      <w:pPr>
        <w:pStyle w:val="a4"/>
        <w:ind w:left="0"/>
        <w:jc w:val="left"/>
        <w:rPr>
          <w:rFonts w:eastAsiaTheme="minorEastAsia" w:cs="Times New Roman"/>
          <w:iCs/>
          <w:szCs w:val="28"/>
          <w:lang w:val="ru-RU"/>
        </w:rPr>
      </w:pPr>
    </w:p>
    <w:p w14:paraId="3EF03337" w14:textId="22E93BE9" w:rsidR="00C21823" w:rsidRDefault="00C21823" w:rsidP="00874B0B">
      <w:pPr>
        <w:pStyle w:val="a4"/>
        <w:ind w:left="0"/>
        <w:jc w:val="left"/>
        <w:rPr>
          <w:rFonts w:eastAsiaTheme="minorEastAsia" w:cs="Times New Roman"/>
          <w:iCs/>
          <w:szCs w:val="28"/>
          <w:lang w:val="ru-RU"/>
        </w:rPr>
      </w:pPr>
      <w:r>
        <w:rPr>
          <w:rFonts w:eastAsiaTheme="minorEastAsia" w:cs="Times New Roman"/>
          <w:iCs/>
          <w:szCs w:val="28"/>
          <w:lang w:val="ru-RU"/>
        </w:rPr>
        <w:t>Решим систему:</w:t>
      </w:r>
    </w:p>
    <w:p w14:paraId="34582A09" w14:textId="4B540AAC" w:rsidR="00C21823" w:rsidRPr="00DA3C78" w:rsidRDefault="00444DD8" w:rsidP="00C21823">
      <w:pPr>
        <w:rPr>
          <w:rFonts w:eastAsiaTheme="minorEastAsia" w:cs="Times New Roman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040C28"/>
                          <w:sz w:val="30"/>
                          <w:szCs w:val="30"/>
                        </w:rPr>
                        <m:t>φ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="Times New Roman"/>
                      <w:szCs w:val="28"/>
                    </w:rPr>
                    <m:t>=</m:t>
                  </m:r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22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-10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-181.06=0</m:t>
                      </m:r>
                    </m:e>
                  </m:eqAr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8"/>
                        </w:rPr>
                        <m:t>∂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040C28"/>
                          <w:sz w:val="30"/>
                          <w:szCs w:val="30"/>
                        </w:rPr>
                        <m:t>φ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8"/>
                        </w:rPr>
                        <m:t>∂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="Times New Roman"/>
                      <w:szCs w:val="28"/>
                    </w:rPr>
                    <m:t>=2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</w:rPr>
                    <m:t>-10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</w:rPr>
                    <m:t>-151.22=0</m:t>
                  </m:r>
                </m:e>
              </m:eqArr>
            </m:e>
          </m:d>
        </m:oMath>
      </m:oMathPara>
    </w:p>
    <w:p w14:paraId="717D1A0D" w14:textId="20E930B3" w:rsidR="001F17AE" w:rsidRPr="00D27346" w:rsidRDefault="00444DD8" w:rsidP="00E74B0F">
      <w:pPr>
        <w:pStyle w:val="a4"/>
        <w:ind w:left="0"/>
        <w:jc w:val="left"/>
        <w:rPr>
          <w:rFonts w:eastAsiaTheme="minorEastAsia" w:cs="Times New Roman"/>
          <w:iCs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opt</m:t>
              </m:r>
            </m:sup>
          </m:sSup>
          <m:r>
            <w:rPr>
              <w:rFonts w:ascii="Cambria Math" w:eastAsiaTheme="minorEastAsia" w:hAnsi="Cambria Math" w:cs="Times New Roman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  <w:lang w:val="en-US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14.31;13.38</m:t>
                  </m:r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T</m:t>
              </m:r>
            </m:sup>
          </m:sSup>
        </m:oMath>
      </m:oMathPara>
    </w:p>
    <w:p w14:paraId="2CFDFD19" w14:textId="77777777" w:rsidR="00D27346" w:rsidRPr="00E816C9" w:rsidRDefault="00D27346" w:rsidP="00E74B0F">
      <w:pPr>
        <w:pStyle w:val="a4"/>
        <w:ind w:left="0"/>
        <w:jc w:val="left"/>
        <w:rPr>
          <w:rFonts w:eastAsiaTheme="minorEastAsia" w:cs="Times New Roman"/>
          <w:iCs/>
          <w:szCs w:val="28"/>
          <w:lang w:val="en-US"/>
        </w:rPr>
      </w:pPr>
    </w:p>
    <w:tbl>
      <w:tblPr>
        <w:tblW w:w="6954" w:type="dxa"/>
        <w:jc w:val="center"/>
        <w:tblLook w:val="04A0" w:firstRow="1" w:lastRow="0" w:firstColumn="1" w:lastColumn="0" w:noHBand="0" w:noVBand="1"/>
      </w:tblPr>
      <w:tblGrid>
        <w:gridCol w:w="1159"/>
        <w:gridCol w:w="1159"/>
        <w:gridCol w:w="1159"/>
        <w:gridCol w:w="1159"/>
        <w:gridCol w:w="1159"/>
        <w:gridCol w:w="1159"/>
      </w:tblGrid>
      <w:tr w:rsidR="005E237A" w:rsidRPr="00AE21DC" w14:paraId="0E904A9E" w14:textId="77777777" w:rsidTr="00B428C5">
        <w:trPr>
          <w:trHeight w:val="329"/>
          <w:jc w:val="center"/>
        </w:trPr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7AE4F4" w14:textId="77777777" w:rsidR="005E237A" w:rsidRPr="00AE21DC" w:rsidRDefault="005E237A" w:rsidP="00AE21DC">
            <w:pPr>
              <w:jc w:val="left"/>
              <w:rPr>
                <w:rFonts w:eastAsia="Times New Roman" w:cs="Times New Roman"/>
                <w:noProof w:val="0"/>
                <w:szCs w:val="28"/>
                <w:lang w:val="ru-RU" w:eastAsia="ru-RU"/>
              </w:rPr>
            </w:pPr>
            <w:r w:rsidRPr="00AE21DC">
              <w:rPr>
                <w:rFonts w:eastAsia="Times New Roman" w:cs="Times New Roman"/>
                <w:noProof w:val="0"/>
                <w:szCs w:val="28"/>
                <w:lang w:val="ru-RU" w:eastAsia="ru-RU"/>
              </w:rPr>
              <w:t> 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0AE21DC" w14:textId="0D91EF04" w:rsidR="005E237A" w:rsidRPr="00AE21DC" w:rsidRDefault="005E237A" w:rsidP="00124B9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x</m:t>
              </m:r>
            </m:oMath>
            <w:r w:rsidRPr="00AE21DC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55B7C3" w14:textId="0077C374" w:rsidR="005E237A" w:rsidRPr="00AE21DC" w:rsidRDefault="005E237A" w:rsidP="00124B9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x</m:t>
              </m:r>
            </m:oMath>
            <w:r w:rsidRPr="00AE21DC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A776837" w14:textId="328B36EF" w:rsidR="005E237A" w:rsidRPr="00AE21DC" w:rsidRDefault="005E237A" w:rsidP="00124B9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 w:rsidRPr="00AE21DC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1E5DE8C" w14:textId="21C742EF" w:rsidR="005E237A" w:rsidRPr="00AE21DC" w:rsidRDefault="005E237A" w:rsidP="00124B9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 w:rsidRPr="00AE21DC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976F29" w14:textId="745F8D52" w:rsidR="005E237A" w:rsidRPr="00AE21DC" w:rsidRDefault="005E237A" w:rsidP="00124B9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 w:rsidRPr="00AE21DC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3</w:t>
            </w:r>
          </w:p>
        </w:tc>
      </w:tr>
      <w:tr w:rsidR="00B428C5" w:rsidRPr="005E237A" w14:paraId="2E368FA9" w14:textId="77777777" w:rsidTr="00B428C5">
        <w:trPr>
          <w:trHeight w:val="329"/>
          <w:jc w:val="center"/>
        </w:trPr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533980" w14:textId="2B0D3C82" w:rsidR="005E237A" w:rsidRPr="005E237A" w:rsidRDefault="00444DD8" w:rsidP="00AE21DC">
            <w:pPr>
              <w:jc w:val="lef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opt</m:t>
                    </m:r>
                  </m:sup>
                </m:sSup>
              </m:oMath>
            </m:oMathPara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ED1939B" w14:textId="77777777" w:rsidR="005E237A" w:rsidRPr="005E237A" w:rsidRDefault="005E237A" w:rsidP="00AE21DC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E237A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4,31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186C4F" w14:textId="77777777" w:rsidR="005E237A" w:rsidRPr="005E237A" w:rsidRDefault="005E237A" w:rsidP="00AE21DC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E237A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3,38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9000C15" w14:textId="77777777" w:rsidR="005E237A" w:rsidRPr="005E237A" w:rsidRDefault="005E237A" w:rsidP="00AE21DC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E237A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7,69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1DC655C" w14:textId="77777777" w:rsidR="005E237A" w:rsidRPr="005E237A" w:rsidRDefault="005E237A" w:rsidP="00AE21DC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E237A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29,55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294B32" w14:textId="77777777" w:rsidR="005E237A" w:rsidRPr="005E237A" w:rsidRDefault="005E237A" w:rsidP="00AE21DC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E237A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-25,83</w:t>
            </w:r>
          </w:p>
        </w:tc>
      </w:tr>
    </w:tbl>
    <w:p w14:paraId="271C29AA" w14:textId="77777777" w:rsidR="002B66F5" w:rsidRDefault="002B66F5" w:rsidP="00E74B0F">
      <w:pPr>
        <w:pStyle w:val="a4"/>
        <w:ind w:left="0"/>
        <w:jc w:val="left"/>
        <w:rPr>
          <w:rFonts w:eastAsia="Times New Roman" w:cs="Times New Roman"/>
          <w:iCs/>
          <w:noProof w:val="0"/>
          <w:szCs w:val="28"/>
          <w:highlight w:val="yellow"/>
        </w:rPr>
      </w:pPr>
    </w:p>
    <w:p w14:paraId="1569F2BC" w14:textId="30F04C1A" w:rsidR="00874B0B" w:rsidRPr="00C21823" w:rsidRDefault="00874B0B" w:rsidP="00FF31D3">
      <w:pPr>
        <w:pStyle w:val="4"/>
        <w:spacing w:before="0"/>
        <w:ind w:firstLine="709"/>
        <w:rPr>
          <w:rFonts w:ascii="Times New Roman" w:eastAsiaTheme="minorEastAsia" w:hAnsi="Times New Roman" w:cs="Times New Roman"/>
          <w:color w:val="auto"/>
          <w:lang w:val="ru-RU"/>
        </w:rPr>
      </w:pPr>
      <w:r w:rsidRPr="00FF31D3">
        <w:rPr>
          <w:rFonts w:ascii="Times New Roman" w:eastAsiaTheme="minorEastAsia" w:hAnsi="Times New Roman" w:cs="Times New Roman"/>
          <w:color w:val="auto"/>
          <w:lang w:val="ru-RU"/>
        </w:rPr>
        <w:t>Шаг 1. Составить вспомогательную функцию</w:t>
      </w:r>
      <w:r w:rsidRPr="00C21823">
        <w:rPr>
          <w:rFonts w:ascii="Times New Roman" w:eastAsiaTheme="minorEastAsia" w:hAnsi="Times New Roman" w:cs="Times New Roman"/>
          <w:color w:val="auto"/>
          <w:lang w:val="ru-RU"/>
        </w:rPr>
        <w:t>:</w:t>
      </w:r>
    </w:p>
    <w:p w14:paraId="1C91C2BB" w14:textId="33AA56F8" w:rsidR="00874B0B" w:rsidRPr="00674A25" w:rsidRDefault="00444DD8" w:rsidP="00874B0B">
      <w:pPr>
        <w:pStyle w:val="a4"/>
        <w:ind w:left="0"/>
        <w:jc w:val="left"/>
        <w:rPr>
          <w:rFonts w:eastAsiaTheme="minorEastAsia" w:cs="Times New Roman"/>
          <w:szCs w:val="28"/>
          <w:lang w:val="en-US"/>
        </w:rPr>
      </w:pPr>
      <m:oMathPara>
        <m:oMath>
          <m:acc>
            <m:accPr>
              <m:chr m:val="̃"/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1</m:t>
                  </m:r>
                </m:sub>
              </m:sSub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φ(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0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)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ru-RU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φ(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0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)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2</m:t>
              </m:r>
            </m:sub>
          </m:sSub>
        </m:oMath>
      </m:oMathPara>
    </w:p>
    <w:p w14:paraId="1EE84EC3" w14:textId="54CEE51F" w:rsidR="00874B0B" w:rsidRPr="0084761F" w:rsidRDefault="00444DD8" w:rsidP="00874B0B">
      <w:pPr>
        <w:pStyle w:val="a4"/>
        <w:ind w:left="0"/>
        <w:jc w:val="left"/>
        <w:rPr>
          <w:rFonts w:eastAsiaTheme="minorEastAsia" w:cs="Times New Roman"/>
          <w:i/>
          <w:szCs w:val="28"/>
          <w:lang w:val="en-US"/>
        </w:rPr>
      </w:pPr>
      <m:oMathPara>
        <m:oMath>
          <m:acc>
            <m:accPr>
              <m:chr m:val="̃"/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1</m:t>
                  </m:r>
                </m:sub>
              </m:sSub>
            </m:e>
          </m:acc>
          <m:r>
            <w:rPr>
              <w:rFonts w:ascii="Cambria Math" w:eastAsiaTheme="minorEastAsia" w:hAnsi="Cambria Math" w:cs="Times New Roman"/>
              <w:szCs w:val="28"/>
              <w:lang w:val="ru-RU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294.94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Cs w:val="28"/>
              <w:lang w:val="en-US"/>
            </w:rPr>
            <m:t>-123.22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2</m:t>
              </m:r>
            </m:sub>
          </m:sSub>
        </m:oMath>
      </m:oMathPara>
    </w:p>
    <w:p w14:paraId="2038AF0E" w14:textId="18C2F1A0" w:rsidR="006307CE" w:rsidRDefault="006307CE">
      <w:pPr>
        <w:spacing w:after="160" w:line="259" w:lineRule="auto"/>
        <w:jc w:val="left"/>
        <w:rPr>
          <w:rFonts w:eastAsiaTheme="minorEastAsia" w:cs="Times New Roman"/>
          <w:i/>
          <w:szCs w:val="28"/>
          <w:lang w:val="en-US"/>
        </w:rPr>
      </w:pPr>
      <w:r>
        <w:rPr>
          <w:rFonts w:eastAsiaTheme="minorEastAsia" w:cs="Times New Roman"/>
          <w:i/>
          <w:szCs w:val="28"/>
          <w:lang w:val="en-US"/>
        </w:rPr>
        <w:br w:type="page"/>
      </w:r>
    </w:p>
    <w:p w14:paraId="09BC5880" w14:textId="77777777" w:rsidR="0084761F" w:rsidRPr="00007C29" w:rsidRDefault="0084761F" w:rsidP="00874B0B">
      <w:pPr>
        <w:pStyle w:val="a4"/>
        <w:ind w:left="0"/>
        <w:jc w:val="left"/>
        <w:rPr>
          <w:rFonts w:eastAsiaTheme="minorEastAsia" w:cs="Times New Roman"/>
          <w:i/>
          <w:szCs w:val="28"/>
          <w:lang w:val="en-US"/>
        </w:rPr>
      </w:pPr>
    </w:p>
    <w:tbl>
      <w:tblPr>
        <w:tblW w:w="6690" w:type="dxa"/>
        <w:jc w:val="center"/>
        <w:tblLook w:val="04A0" w:firstRow="1" w:lastRow="0" w:firstColumn="1" w:lastColumn="0" w:noHBand="0" w:noVBand="1"/>
      </w:tblPr>
      <w:tblGrid>
        <w:gridCol w:w="1672"/>
        <w:gridCol w:w="1672"/>
        <w:gridCol w:w="1673"/>
        <w:gridCol w:w="1673"/>
      </w:tblGrid>
      <w:tr w:rsidR="00505322" w:rsidRPr="005A1E61" w14:paraId="4DB7CFEB" w14:textId="77777777" w:rsidTr="003A65C8">
        <w:trPr>
          <w:trHeight w:val="232"/>
          <w:jc w:val="center"/>
        </w:trPr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9EB1DF" w14:textId="77777777" w:rsidR="00505322" w:rsidRPr="005A1E61" w:rsidRDefault="00505322" w:rsidP="00CB2ACA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 </w:t>
            </w:r>
          </w:p>
        </w:tc>
        <w:tc>
          <w:tcPr>
            <w:tcW w:w="1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51AB969" w14:textId="77777777" w:rsidR="00505322" w:rsidRPr="005A1E61" w:rsidRDefault="00444DD8" w:rsidP="00CB2ACA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47E595" w14:textId="77777777" w:rsidR="00505322" w:rsidRPr="005A1E61" w:rsidRDefault="00444DD8" w:rsidP="00CB2ACA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3F694F" w14:textId="11994A72" w:rsidR="00505322" w:rsidRPr="005A1E61" w:rsidRDefault="00444DD8" w:rsidP="00CB2ACA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1</m:t>
                        </m:r>
                      </m:sub>
                    </m:sSub>
                  </m:e>
                </m:acc>
              </m:oMath>
            </m:oMathPara>
          </w:p>
        </w:tc>
      </w:tr>
      <w:tr w:rsidR="00E459FC" w:rsidRPr="005A1E61" w14:paraId="493463C7" w14:textId="77777777" w:rsidTr="003A65C8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04A82" w14:textId="77777777" w:rsidR="00E459FC" w:rsidRPr="005A1E61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A</w:t>
            </w: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27126D" w14:textId="77777777" w:rsidR="00E459FC" w:rsidRPr="005A1E61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</w:t>
            </w: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6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FAB816" w14:textId="77777777" w:rsidR="00E459FC" w:rsidRPr="005A1E61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2</w:t>
            </w: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C5E0B3" w:themeFill="accent6" w:themeFillTint="66"/>
            <w:noWrap/>
            <w:vAlign w:val="bottom"/>
            <w:hideMark/>
          </w:tcPr>
          <w:p w14:paraId="7F7511AF" w14:textId="6DF79C41" w:rsidR="00E459FC" w:rsidRPr="002A1710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2A1710">
              <w:rPr>
                <w:rFonts w:cs="Times New Roman"/>
                <w:color w:val="000000"/>
                <w:szCs w:val="28"/>
              </w:rPr>
              <w:t>-1108,46</w:t>
            </w:r>
          </w:p>
        </w:tc>
      </w:tr>
      <w:tr w:rsidR="00E459FC" w:rsidRPr="005A1E61" w14:paraId="13CE7621" w14:textId="77777777" w:rsidTr="003A65C8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E4B736" w14:textId="77777777" w:rsidR="00E459FC" w:rsidRPr="005A1E61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B</w:t>
            </w: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557E5D" w14:textId="77777777" w:rsidR="00E459FC" w:rsidRPr="005A1E61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8</w:t>
            </w: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67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DD976B" w14:textId="77777777" w:rsidR="00E459FC" w:rsidRPr="005A1E61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2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06B159" w14:textId="5C3D66CE" w:rsidR="00E459FC" w:rsidRPr="002A1710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2A1710">
              <w:rPr>
                <w:rFonts w:cs="Times New Roman"/>
                <w:color w:val="000000"/>
                <w:szCs w:val="28"/>
              </w:rPr>
              <w:t>331,2898</w:t>
            </w:r>
          </w:p>
        </w:tc>
      </w:tr>
      <w:tr w:rsidR="00E459FC" w:rsidRPr="005A1E61" w14:paraId="7013FF6C" w14:textId="77777777" w:rsidTr="003A65C8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969ECF" w14:textId="77777777" w:rsidR="00E459FC" w:rsidRPr="005A1E61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C</w:t>
            </w: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576EB4" w14:textId="77777777" w:rsidR="00E459FC" w:rsidRPr="005A1E61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6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3E9A7A" w14:textId="77777777" w:rsidR="00E459FC" w:rsidRPr="005A1E61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2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B8FECE" w14:textId="561D1B81" w:rsidR="00E459FC" w:rsidRPr="002A1710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2A1710">
              <w:rPr>
                <w:rFonts w:cs="Times New Roman"/>
                <w:color w:val="000000"/>
                <w:szCs w:val="28"/>
              </w:rPr>
              <w:t>11341,4</w:t>
            </w:r>
          </w:p>
        </w:tc>
      </w:tr>
      <w:tr w:rsidR="00E459FC" w:rsidRPr="005A1E61" w14:paraId="297A643B" w14:textId="77777777" w:rsidTr="003A65C8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3AC33A" w14:textId="77777777" w:rsidR="00E459FC" w:rsidRPr="005A1E61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D</w:t>
            </w: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605E9D" w14:textId="77777777" w:rsidR="00E459FC" w:rsidRPr="005A1E61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6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1A7F02" w14:textId="77777777" w:rsidR="00E459FC" w:rsidRPr="005A1E61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1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873EA0" w14:textId="7D0B01D3" w:rsidR="00E459FC" w:rsidRPr="002A1710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2A1710">
              <w:rPr>
                <w:rFonts w:cs="Times New Roman"/>
                <w:color w:val="000000"/>
                <w:szCs w:val="28"/>
              </w:rPr>
              <w:t>13929,02</w:t>
            </w:r>
          </w:p>
        </w:tc>
      </w:tr>
      <w:tr w:rsidR="00E459FC" w:rsidRPr="005A1E61" w14:paraId="394E70DB" w14:textId="77777777" w:rsidTr="003A65C8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63F8AF" w14:textId="77777777" w:rsidR="00E459FC" w:rsidRPr="005A1E61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E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14835D4" w14:textId="77777777" w:rsidR="00E459FC" w:rsidRPr="005A1E61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3</w:t>
            </w: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33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45E134" w14:textId="77777777" w:rsidR="00E459FC" w:rsidRPr="005A1E61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</w:t>
            </w: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67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DD63E8" w14:textId="254EFCDC" w:rsidR="00E459FC" w:rsidRPr="002A1710" w:rsidRDefault="00E459FC" w:rsidP="00E459FC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2A1710">
              <w:rPr>
                <w:rFonts w:cs="Times New Roman"/>
                <w:color w:val="000000"/>
                <w:szCs w:val="28"/>
              </w:rPr>
              <w:t>6305,513</w:t>
            </w:r>
          </w:p>
        </w:tc>
      </w:tr>
    </w:tbl>
    <w:p w14:paraId="6A17549D" w14:textId="77777777" w:rsidR="00007C29" w:rsidRPr="001F17AE" w:rsidRDefault="00007C29" w:rsidP="00874B0B">
      <w:pPr>
        <w:pStyle w:val="a4"/>
        <w:ind w:left="0"/>
        <w:jc w:val="left"/>
        <w:rPr>
          <w:rFonts w:eastAsiaTheme="minorEastAsia" w:cs="Times New Roman"/>
          <w:i/>
          <w:szCs w:val="28"/>
          <w:lang w:val="en-US"/>
        </w:rPr>
      </w:pPr>
    </w:p>
    <w:p w14:paraId="4B01380D" w14:textId="15EBBD55" w:rsidR="001F17AE" w:rsidRPr="001F17AE" w:rsidRDefault="00893404" w:rsidP="00874B0B">
      <w:pPr>
        <w:pStyle w:val="a4"/>
        <w:ind w:left="0"/>
        <w:jc w:val="left"/>
        <w:rPr>
          <w:rFonts w:eastAsiaTheme="minorEastAsia" w:cs="Times New Roman"/>
          <w:i/>
          <w:szCs w:val="28"/>
          <w:lang w:val="en-US"/>
        </w:rPr>
      </w:pPr>
      <m:oMath>
        <m:r>
          <w:rPr>
            <w:rFonts w:ascii="Cambria Math" w:eastAsiaTheme="minorEastAsia" w:hAnsi="Cambria Math" w:cs="Times New Roman"/>
            <w:szCs w:val="28"/>
          </w:rPr>
          <m:t>∇</m:t>
        </m:r>
        <m:acc>
          <m:accPr>
            <m:chr m:val="̃"/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 w:cs="Times New Roman"/>
            <w:szCs w:val="28"/>
          </w:rPr>
          <m:t xml:space="preserve">= 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294.94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;-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123.22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Cs w:val="28"/>
            <w:lang w:val="en-US"/>
          </w:rPr>
          <m:t>⇒</m:t>
        </m:r>
        <m:r>
          <w:rPr>
            <w:rFonts w:ascii="Cambria Math" w:eastAsiaTheme="minorEastAsia" w:hAnsi="Cambria Math" w:cs="Times New Roman"/>
            <w:szCs w:val="28"/>
            <w:lang w:val="ru-RU"/>
          </w:rPr>
          <m:t>т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.</m:t>
        </m:r>
      </m:oMath>
      <w:r w:rsidR="00B509AE" w:rsidRPr="00B509AE">
        <w:rPr>
          <w:rFonts w:eastAsiaTheme="minorEastAsia" w:cs="Times New Roman"/>
          <w:i/>
          <w:iCs/>
          <w:szCs w:val="28"/>
          <w:lang w:val="en-US"/>
        </w:rPr>
        <w:t xml:space="preserve"> </w:t>
      </w:r>
      <w:r w:rsidR="005018D5">
        <w:rPr>
          <w:rFonts w:eastAsiaTheme="minorEastAsia" w:cs="Times New Roman"/>
          <w:i/>
          <w:iCs/>
          <w:szCs w:val="28"/>
          <w:lang w:val="en-US"/>
        </w:rPr>
        <w:t xml:space="preserve">A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(5.6;22.4)-</m:t>
        </m:r>
        <m:r>
          <w:rPr>
            <w:rFonts w:ascii="Cambria Math" w:eastAsiaTheme="minorEastAsia" w:hAnsi="Cambria Math" w:cs="Times New Roman"/>
            <w:szCs w:val="28"/>
            <w:lang w:val="ru-RU"/>
          </w:rPr>
          <m:t>опт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.</m:t>
        </m:r>
        <m:r>
          <w:rPr>
            <w:rFonts w:ascii="Cambria Math" w:eastAsiaTheme="minorEastAsia" w:hAnsi="Cambria Math" w:cs="Times New Roman"/>
            <w:szCs w:val="28"/>
            <w:lang w:val="ru-RU"/>
          </w:rPr>
          <m:t>решение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 xml:space="preserve">= </m:t>
        </m:r>
        <m:acc>
          <m:accPr>
            <m:chr m:val="̅"/>
            <m:ctrlPr>
              <w:rPr>
                <w:rFonts w:ascii="Cambria Math" w:hAnsi="Cambria Math" w:cs="Times New Roman"/>
                <w:iCs/>
                <w:sz w:val="24"/>
                <w:szCs w:val="28"/>
              </w:rPr>
            </m:ctrlPr>
          </m:accPr>
          <m:e>
            <m:sSup>
              <m:sSupPr>
                <m:ctrlPr>
                  <w:rPr>
                    <w:rFonts w:ascii="Cambria Math" w:hAnsi="Cambria Math" w:cs="Times New Roman"/>
                    <w:iCs/>
                    <w:sz w:val="24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Χ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4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</m:t>
                    </m:r>
                  </m:e>
                </m:d>
              </m:sup>
            </m:sSup>
          </m:e>
        </m:acc>
      </m:oMath>
    </w:p>
    <w:p w14:paraId="7BC7AD26" w14:textId="670AF1A1" w:rsidR="000657E8" w:rsidRPr="00B509AE" w:rsidRDefault="000657E8" w:rsidP="00136C0F">
      <w:pPr>
        <w:rPr>
          <w:rFonts w:eastAsiaTheme="majorEastAsia"/>
          <w:lang w:val="en-US"/>
        </w:rPr>
      </w:pPr>
    </w:p>
    <w:p w14:paraId="11E73490" w14:textId="2B78D78D" w:rsidR="00C746F3" w:rsidRPr="00C21823" w:rsidRDefault="00C746F3" w:rsidP="00C746F3">
      <w:pPr>
        <w:pStyle w:val="4"/>
        <w:spacing w:before="0"/>
        <w:ind w:firstLine="709"/>
        <w:rPr>
          <w:rFonts w:ascii="Times New Roman" w:eastAsiaTheme="minorEastAsia" w:hAnsi="Times New Roman" w:cs="Times New Roman"/>
          <w:color w:val="auto"/>
          <w:lang w:val="ru-RU"/>
        </w:rPr>
      </w:pPr>
      <w:r w:rsidRPr="005A2CB9">
        <w:rPr>
          <w:rFonts w:ascii="Times New Roman" w:eastAsiaTheme="minorEastAsia" w:hAnsi="Times New Roman" w:cs="Times New Roman"/>
          <w:color w:val="auto"/>
          <w:lang w:val="ru-RU"/>
        </w:rPr>
        <w:t xml:space="preserve">Шаг 2. </w:t>
      </w:r>
      <w:r w:rsidRPr="005A2CB9">
        <w:rPr>
          <w:rFonts w:ascii="Times New Roman" w:hAnsi="Times New Roman" w:cs="Times New Roman"/>
          <w:color w:val="auto"/>
          <w:lang w:val="ru-RU"/>
        </w:rPr>
        <w:t>Приближение к решению (1)</w:t>
      </w:r>
    </w:p>
    <w:p w14:paraId="74A141A7" w14:textId="77777777" w:rsidR="00CC635D" w:rsidRPr="00CC635D" w:rsidRDefault="00444DD8" w:rsidP="00CC635D">
      <w:pPr>
        <w:pStyle w:val="a4"/>
        <w:ind w:left="0"/>
        <w:jc w:val="center"/>
        <w:rPr>
          <w:rFonts w:eastAsiaTheme="minorEastAsia" w:cs="Times New Roman"/>
          <w:i/>
          <w:iCs/>
          <w:szCs w:val="28"/>
          <w:lang w:val="ru-RU"/>
        </w:rPr>
      </w:pPr>
      <m:oMath>
        <m:sSup>
          <m:sSupPr>
            <m:ctrlPr>
              <w:rPr>
                <w:rFonts w:ascii="Cambria Math" w:hAnsi="Cambria Math" w:cs="Times New Roman"/>
                <w:iCs/>
                <w:szCs w:val="28"/>
                <w:lang w:val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1</m:t>
                </m:r>
              </m:e>
            </m:d>
          </m:sup>
        </m:sSup>
        <m:r>
          <w:rPr>
            <w:rFonts w:ascii="Cambria Math" w:hAnsi="Cambria Math" w:cs="Times New Roman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 w:cs="Times New Roman"/>
                <w:iCs/>
                <w:szCs w:val="28"/>
                <w:lang w:val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0</m:t>
                </m:r>
              </m:e>
            </m:d>
          </m:sup>
        </m:sSup>
        <m:r>
          <w:rPr>
            <w:rFonts w:ascii="Cambria Math" w:eastAsiaTheme="minorEastAsia" w:hAnsi="Cambria Math" w:cs="Times New Roman"/>
            <w:szCs w:val="28"/>
            <w:lang w:val="ru-RU"/>
          </w:rPr>
          <m:t>+λ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ru-RU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Cs/>
                    <w:szCs w:val="28"/>
                    <w:lang w:val="ru-RU"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 w:cs="Times New Roman"/>
                        <w:iCs/>
                        <w:szCs w:val="28"/>
                        <w:lang w:val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Χ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1</m:t>
                        </m:r>
                      </m:e>
                    </m:d>
                  </m:sup>
                </m:sSup>
              </m:e>
            </m:acc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Cs/>
                    <w:szCs w:val="28"/>
                    <w:lang w:val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Χ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0</m:t>
                    </m:r>
                  </m:e>
                </m:d>
              </m:sup>
            </m:sSup>
          </m:e>
        </m:d>
      </m:oMath>
      <w:r w:rsidR="00CC635D" w:rsidRPr="00CC635D">
        <w:rPr>
          <w:rFonts w:eastAsiaTheme="minorEastAsia" w:cs="Times New Roman"/>
          <w:i/>
          <w:iCs/>
          <w:szCs w:val="28"/>
          <w:lang w:val="ru-RU"/>
        </w:rPr>
        <w:t>,</w:t>
      </w:r>
    </w:p>
    <w:p w14:paraId="38D5771E" w14:textId="305581F1" w:rsidR="00CC635D" w:rsidRDefault="00CC635D" w:rsidP="00CC635D">
      <w:pPr>
        <w:pStyle w:val="a4"/>
        <w:ind w:left="0"/>
        <w:rPr>
          <w:rFonts w:eastAsiaTheme="minorEastAsia" w:cs="Times New Roman"/>
          <w:iCs/>
          <w:szCs w:val="28"/>
          <w:lang w:val="ru-RU"/>
        </w:rPr>
      </w:pPr>
      <w:r w:rsidRPr="00CC635D">
        <w:rPr>
          <w:rFonts w:eastAsiaTheme="minorEastAsia" w:cs="Times New Roman"/>
          <w:szCs w:val="28"/>
          <w:lang w:val="ru-RU"/>
        </w:rPr>
        <w:t xml:space="preserve">где </w:t>
      </w:r>
      <m:oMath>
        <m:r>
          <w:rPr>
            <w:rFonts w:ascii="Cambria Math" w:eastAsiaTheme="minorEastAsia" w:hAnsi="Cambria Math" w:cs="Times New Roman"/>
            <w:szCs w:val="28"/>
            <w:lang w:val="ru-RU"/>
          </w:rPr>
          <m:t>λ-решение задачи</m:t>
        </m:r>
      </m:oMath>
      <w:r w:rsidRPr="00CC635D">
        <w:rPr>
          <w:rFonts w:eastAsiaTheme="minorEastAsia" w:cs="Times New Roman"/>
          <w:iCs/>
          <w:szCs w:val="28"/>
          <w:lang w:val="ru-RU"/>
        </w:rPr>
        <w:t>:</w:t>
      </w:r>
    </w:p>
    <w:p w14:paraId="4465903C" w14:textId="74CA0D39" w:rsidR="000657E8" w:rsidRPr="00D07D31" w:rsidRDefault="00CC635D" w:rsidP="00A05B83">
      <w:pPr>
        <w:pStyle w:val="a4"/>
        <w:ind w:left="0"/>
        <w:rPr>
          <w:rFonts w:eastAsiaTheme="minorEastAsia" w:cs="Times New Roman"/>
          <w:szCs w:val="28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ru-RU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  <w:lang w:val="ru-RU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 w:hAnsi="Cambria Math" w:cs="Times New Roman"/>
                  <w:szCs w:val="28"/>
                  <w:lang w:val="ru-RU"/>
                </w:rPr>
                <m:t>(</m:t>
              </m:r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λ</m:t>
              </m:r>
              <m:r>
                <w:rPr>
                  <w:rFonts w:ascii="Cambria Math" w:hAnsi="Cambria Math" w:cs="Times New Roman"/>
                  <w:szCs w:val="28"/>
                  <w:lang w:val="ru-RU"/>
                </w:rPr>
                <m:t>)</m:t>
              </m:r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→</m:t>
          </m:r>
          <m:limLow>
            <m:limLowPr>
              <m:ctrlPr>
                <w:rPr>
                  <w:rFonts w:ascii="Cambria Math" w:eastAsiaTheme="minorEastAsia" w:hAnsi="Cambria Math" w:cs="Times New Roman"/>
                  <w:szCs w:val="28"/>
                  <w:lang w:val="ru-RU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min</m:t>
              </m:r>
            </m:e>
            <m:li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0≤λ≤1</m:t>
              </m:r>
            </m:lim>
          </m:limLow>
        </m:oMath>
      </m:oMathPara>
    </w:p>
    <w:p w14:paraId="375B9F23" w14:textId="7659405D" w:rsidR="00F91180" w:rsidRPr="00FA423F" w:rsidRDefault="00444DD8" w:rsidP="00F27733">
      <w:pPr>
        <w:pStyle w:val="a4"/>
        <w:ind w:left="0"/>
        <w:jc w:val="left"/>
        <w:rPr>
          <w:rFonts w:eastAsiaTheme="minorEastAsia" w:cs="Times New Roman"/>
          <w:szCs w:val="28"/>
          <w:lang w:val="ru-RU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Cs/>
                  <w:szCs w:val="28"/>
                  <w:lang w:val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ru-RU"/>
                </w:rPr>
                <m:t>Χ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1</m:t>
                  </m:r>
                </m:e>
              </m:d>
            </m:sup>
          </m:sSup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  <w:lang w:val="ru-RU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28+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(5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.6-28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)*λ</m:t>
                        </m:r>
                      </m:e>
                    </m:d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1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+(22.4-14)*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λ</m:t>
                        </m:r>
                      </m:e>
                    </m:d>
                  </m:e>
                </m:mr>
              </m:m>
            </m:e>
          </m:d>
        </m:oMath>
      </m:oMathPara>
    </w:p>
    <w:p w14:paraId="62A87DD2" w14:textId="110F68D1" w:rsidR="000254DA" w:rsidRPr="00322630" w:rsidRDefault="00444DD8" w:rsidP="000254DA">
      <w:pPr>
        <w:pStyle w:val="a4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iCs/>
                  <w:szCs w:val="28"/>
                  <w:lang w:val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ru-RU"/>
                </w:rPr>
                <m:t>Χ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1</m:t>
                  </m:r>
                </m:e>
              </m:d>
            </m:sup>
          </m:sSup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  <w:lang w:val="ru-RU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28-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22.4*λ</m:t>
                        </m:r>
                      </m:e>
                    </m:d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1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+8.4*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λ</m:t>
                        </m:r>
                      </m:e>
                    </m:d>
                  </m:e>
                </m:mr>
              </m:m>
            </m:e>
          </m:d>
        </m:oMath>
      </m:oMathPara>
    </w:p>
    <w:p w14:paraId="537D2296" w14:textId="77777777" w:rsidR="00BA4F3B" w:rsidRDefault="00BA4F3B" w:rsidP="00322630">
      <w:pPr>
        <w:rPr>
          <w:rFonts w:eastAsiaTheme="minorEastAsia" w:cs="Times New Roman"/>
          <w:iCs/>
          <w:szCs w:val="28"/>
          <w:lang w:val="ru-RU"/>
        </w:rPr>
      </w:pPr>
    </w:p>
    <w:p w14:paraId="021DFB0F" w14:textId="4DA5FBEE" w:rsidR="00322630" w:rsidRDefault="00322630" w:rsidP="00BA4F3B">
      <w:pPr>
        <w:rPr>
          <w:rFonts w:eastAsiaTheme="minorEastAsia" w:cs="Times New Roman"/>
          <w:iCs/>
          <w:szCs w:val="28"/>
          <w:lang w:val="ru-RU"/>
        </w:rPr>
      </w:pPr>
      <w:r w:rsidRPr="00322630">
        <w:rPr>
          <w:rFonts w:eastAsiaTheme="minorEastAsia" w:cs="Times New Roman"/>
          <w:iCs/>
          <w:szCs w:val="28"/>
          <w:lang w:val="ru-RU"/>
        </w:rPr>
        <w:t xml:space="preserve">Подставим значения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1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1</m:t>
                </m:r>
              </m:e>
            </m:d>
          </m:sup>
        </m:sSubSup>
      </m:oMath>
      <w:r w:rsidRPr="00322630">
        <w:rPr>
          <w:rFonts w:eastAsiaTheme="minorEastAsia" w:cs="Times New Roman"/>
          <w:iCs/>
          <w:szCs w:val="28"/>
          <w:lang w:val="ru-RU"/>
        </w:rPr>
        <w:t xml:space="preserve"> и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1</m:t>
                </m:r>
              </m:e>
            </m:d>
          </m:sup>
        </m:sSubSup>
      </m:oMath>
      <w:r w:rsidRPr="00322630">
        <w:rPr>
          <w:rFonts w:eastAsiaTheme="minorEastAsia" w:cs="Times New Roman"/>
          <w:iCs/>
          <w:szCs w:val="28"/>
          <w:lang w:val="ru-RU"/>
        </w:rPr>
        <w:t xml:space="preserve"> в </w:t>
      </w:r>
      <m:oMath>
        <m:r>
          <m:rPr>
            <m:sty m:val="p"/>
          </m:rPr>
          <w:rPr>
            <w:rFonts w:ascii="Cambria Math" w:hAnsi="Cambria Math" w:cs="Arial"/>
            <w:color w:val="040C28"/>
            <w:sz w:val="30"/>
            <w:szCs w:val="30"/>
          </w:rPr>
          <m:t>φ</m:t>
        </m:r>
      </m:oMath>
      <w:r w:rsidRPr="00322630">
        <w:rPr>
          <w:rFonts w:eastAsiaTheme="minorEastAsia" w:cs="Times New Roman"/>
          <w:iCs/>
          <w:szCs w:val="28"/>
          <w:lang w:val="ru-RU"/>
        </w:rPr>
        <w:t>:</w:t>
      </w:r>
    </w:p>
    <w:p w14:paraId="0B5DFD8C" w14:textId="77777777" w:rsidR="00A8672B" w:rsidRPr="00EC262C" w:rsidRDefault="00444DD8" w:rsidP="00A8672B">
      <w:pPr>
        <w:rPr>
          <w:rFonts w:eastAsiaTheme="minorEastAsia" w:cs="Times New Roman"/>
          <w:b/>
          <w:bCs/>
          <w:i/>
          <w:szCs w:val="28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szCs w:val="28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</w:rPr>
                <m:t>=11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1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  <w:lang w:val="ru-RU"/>
            </w:rPr>
            <m:t>+</m:t>
          </m:r>
          <m:sSubSup>
            <m:sSubSup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szCs w:val="28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</w:rPr>
                <m:t>11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  <w:lang w:val="ru-RU"/>
            </w:rPr>
            <m:t>+9722.41-10</m:t>
          </m:r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eastAsiaTheme="minorEastAsia" w:hAnsi="Cambria Math" w:cs="Times New Roman"/>
              <w:lang w:val="ru-RU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181.06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eastAsia="Calibri" w:hAnsi="Cambria Math" w:cs="Times New Roman"/>
              <w:noProof w:val="0"/>
              <w:szCs w:val="28"/>
              <w:lang w:val="ru-RU"/>
            </w:rPr>
            <m:t>-151.22</m:t>
          </m:r>
          <m:sSub>
            <m:sSubPr>
              <m:ctrlPr>
                <w:rPr>
                  <w:rFonts w:ascii="Cambria Math" w:eastAsiaTheme="minorEastAsia" w:hAnsi="Cambria Math" w:cs="Times New Roman"/>
                  <w:b/>
                  <w:bCs/>
                  <w:i/>
                  <w:lang w:val="ru-RU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ru-RU"/>
                </w:rPr>
                <m:t>2</m:t>
              </m:r>
            </m:sub>
          </m:sSub>
        </m:oMath>
      </m:oMathPara>
    </w:p>
    <w:p w14:paraId="73BEAAFB" w14:textId="77DA438A" w:rsidR="00A8672B" w:rsidRPr="00164331" w:rsidRDefault="00A8672B" w:rsidP="00BA4F3B">
      <w:pPr>
        <w:rPr>
          <w:rFonts w:eastAsiaTheme="minorEastAsia" w:cs="Times New Roman"/>
          <w:i/>
          <w:iCs/>
          <w:szCs w:val="28"/>
          <w:lang w:val="ru-RU"/>
        </w:rPr>
      </w:pPr>
    </w:p>
    <w:p w14:paraId="62ABF1D5" w14:textId="65243C0D" w:rsidR="00292E88" w:rsidRPr="005A4DEE" w:rsidRDefault="000B2496" w:rsidP="00243B30">
      <w:pPr>
        <w:rPr>
          <w:rFonts w:eastAsiaTheme="minorEastAsia" w:cs="Times New Roman"/>
          <w:i/>
          <w:iCs/>
          <w:szCs w:val="28"/>
          <w:lang w:val="en-US"/>
        </w:rPr>
      </w:pPr>
      <w:r w:rsidRPr="005567C2">
        <w:rPr>
          <w:rFonts w:eastAsiaTheme="minorEastAsia" w:cs="Times New Roman"/>
          <w:iCs/>
          <w:lang w:val="en-US"/>
        </w:rPr>
        <w:t>= 11*(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ru-RU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28-</m:t>
            </m:r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2.4*λ)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</m:t>
            </m:r>
          </m:sup>
        </m:sSup>
      </m:oMath>
      <w:r w:rsidR="005567C2" w:rsidRPr="005567C2">
        <w:rPr>
          <w:rFonts w:eastAsiaTheme="minorEastAsia" w:cs="Times New Roman"/>
          <w:iCs/>
          <w:szCs w:val="28"/>
          <w:lang w:val="en-US"/>
        </w:rPr>
        <w:t>+ 11*</w:t>
      </w:r>
      <w:r w:rsidR="00C532D4">
        <w:rPr>
          <w:rFonts w:eastAsiaTheme="minorEastAsia" w:cs="Times New Roman"/>
          <w:iCs/>
          <w:szCs w:val="28"/>
          <w:lang w:val="en-US"/>
        </w:rPr>
        <w:t>(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  <w:lang w:val="ru-RU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14+8.4</m:t>
            </m:r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*λ)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Cs w:val="28"/>
            <w:lang w:val="en-US"/>
          </w:rPr>
          <m:t>-10*</m:t>
        </m:r>
        <m:d>
          <m:dPr>
            <m:ctrlPr>
              <w:rPr>
                <w:rFonts w:ascii="Cambria Math" w:hAnsi="Cambria Math" w:cs="Times New Roman"/>
                <w:i/>
                <w:iCs/>
                <w:szCs w:val="28"/>
                <w:lang w:val="ru-RU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28-</m:t>
            </m:r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2.4*λ</m:t>
            </m:r>
          </m:e>
        </m:d>
        <m:r>
          <w:rPr>
            <w:rFonts w:ascii="Cambria Math" w:hAnsi="Cambria Math" w:cs="Times New Roman"/>
            <w:szCs w:val="28"/>
            <w:lang w:val="ru-RU"/>
          </w:rPr>
          <m:t>*</m:t>
        </m:r>
        <m:d>
          <m:dPr>
            <m:ctrlPr>
              <w:rPr>
                <w:rFonts w:ascii="Cambria Math" w:hAnsi="Cambria Math" w:cs="Times New Roman"/>
                <w:i/>
                <w:iCs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ru-RU"/>
              </w:rPr>
              <m:t>14</m:t>
            </m:r>
            <m:r>
              <m:rPr>
                <m:sty m:val="p"/>
              </m:rPr>
              <w:rPr>
                <w:rFonts w:ascii="Cambria Math" w:hAnsi="Cambria Math" w:cs="Arial"/>
                <w:sz w:val="27"/>
                <w:szCs w:val="27"/>
                <w:shd w:val="clear" w:color="auto" w:fill="FFFFFF"/>
              </w:rPr>
              <m:t>+8.4*</m:t>
            </m:r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λ</m:t>
            </m:r>
          </m:e>
        </m:d>
        <m:r>
          <w:rPr>
            <w:rFonts w:ascii="Cambria Math" w:eastAsiaTheme="minorEastAsia" w:hAnsi="Cambria Math" w:cs="Times New Roman"/>
            <w:szCs w:val="28"/>
            <w:lang w:val="en-US"/>
          </w:rPr>
          <m:t>-181.06*</m:t>
        </m:r>
        <m:d>
          <m:dPr>
            <m:ctrlPr>
              <w:rPr>
                <w:rFonts w:ascii="Cambria Math" w:hAnsi="Cambria Math" w:cs="Times New Roman"/>
                <w:i/>
                <w:iCs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ru-RU"/>
              </w:rPr>
              <m:t>28</m:t>
            </m:r>
            <m:r>
              <m:rPr>
                <m:sty m:val="p"/>
              </m:rPr>
              <w:rPr>
                <w:rFonts w:ascii="Cambria Math" w:hAnsi="Cambria Math" w:cs="Arial"/>
                <w:sz w:val="27"/>
                <w:szCs w:val="27"/>
                <w:shd w:val="clear" w:color="auto" w:fill="FFFFFF"/>
              </w:rPr>
              <m:t>-22.4*</m:t>
            </m:r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λ</m:t>
            </m:r>
          </m:e>
        </m:d>
        <m:r>
          <w:rPr>
            <w:rFonts w:ascii="Cambria Math" w:hAnsi="Cambria Math" w:cs="Times New Roman"/>
            <w:szCs w:val="28"/>
            <w:lang w:val="ru-RU"/>
          </w:rPr>
          <m:t>-151.22*</m:t>
        </m:r>
        <m:d>
          <m:dPr>
            <m:ctrlPr>
              <w:rPr>
                <w:rFonts w:ascii="Cambria Math" w:hAnsi="Cambria Math" w:cs="Times New Roman"/>
                <w:i/>
                <w:iCs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ru-RU"/>
              </w:rPr>
              <m:t>14</m:t>
            </m:r>
            <m:r>
              <m:rPr>
                <m:sty m:val="p"/>
              </m:rPr>
              <w:rPr>
                <w:rFonts w:ascii="Cambria Math" w:hAnsi="Cambria Math" w:cs="Arial"/>
                <w:sz w:val="27"/>
                <w:szCs w:val="27"/>
                <w:shd w:val="clear" w:color="auto" w:fill="FFFFFF"/>
              </w:rPr>
              <m:t>+8.4*</m:t>
            </m:r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λ</m:t>
            </m:r>
          </m:e>
        </m:d>
      </m:oMath>
      <w:r w:rsidR="00454BDC">
        <w:rPr>
          <w:rFonts w:eastAsiaTheme="minorEastAsia" w:cs="Times New Roman"/>
          <w:iCs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  <w:lang w:val="ru-RU"/>
          </w:rPr>
          <m:t>⟹</m:t>
        </m:r>
      </m:oMath>
    </w:p>
    <w:p w14:paraId="7868902F" w14:textId="4673F918" w:rsidR="005A4DEE" w:rsidRPr="004B6484" w:rsidRDefault="005A4DEE" w:rsidP="005A4DEE">
      <w:pPr>
        <w:pStyle w:val="a4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Cs w:val="28"/>
              <w:lang w:val="ru-RU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  <w:lang w:val="ru-RU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1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8177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.1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2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  <w:lang w:val="ru-RU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λ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  <w:lang w:val="ru-RU"/>
            </w:rPr>
            <m:t>-7641.704*λ+326.76</m:t>
          </m:r>
        </m:oMath>
      </m:oMathPara>
    </w:p>
    <w:p w14:paraId="253A9156" w14:textId="47667861" w:rsidR="001F5C25" w:rsidRPr="00CF058E" w:rsidRDefault="00444DD8" w:rsidP="001F5C25">
      <w:pPr>
        <w:pStyle w:val="a4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φ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λ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ru-RU"/>
            </w:rPr>
            <m:t>=</m:t>
          </m:r>
          <m:r>
            <w:rPr>
              <w:rFonts w:ascii="Cambria Math" w:eastAsiaTheme="minorEastAsia" w:hAnsi="Cambria Math" w:cs="Times New Roman"/>
              <w:szCs w:val="28"/>
              <w:lang w:val="en-US"/>
            </w:rPr>
            <m:t>16354.24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*λ-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Cs w:val="28"/>
              <w:lang w:val="en-US"/>
            </w:rPr>
            <m:t>7641.704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⟹λ≃</m:t>
          </m:r>
          <m:r>
            <w:rPr>
              <w:rFonts w:ascii="Cambria Math" w:eastAsiaTheme="minorEastAsia" w:hAnsi="Cambria Math" w:cs="Times New Roman"/>
              <w:szCs w:val="28"/>
            </w:rPr>
            <m:t>0.46726133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  <w:lang w:val="ru-RU"/>
            </w:rPr>
            <m:t>≈0.47</m:t>
          </m:r>
        </m:oMath>
      </m:oMathPara>
    </w:p>
    <w:p w14:paraId="40F50B17" w14:textId="7F149415" w:rsidR="001E4B7D" w:rsidRPr="007B71DF" w:rsidRDefault="00444DD8" w:rsidP="001E4B7D">
      <w:pPr>
        <w:pStyle w:val="a4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iCs/>
                  <w:szCs w:val="28"/>
                  <w:lang w:val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ru-RU"/>
                </w:rPr>
                <m:t>Χ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1</m:t>
                  </m:r>
                </m:e>
              </m:d>
            </m:sup>
          </m:sSup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  <w:lang w:val="ru-RU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28-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22.4*0.47</m:t>
                        </m:r>
                      </m:e>
                    </m:d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1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+8.4*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0.47</m:t>
                        </m:r>
                      </m:e>
                    </m:d>
                  </m:e>
                </m:mr>
              </m:m>
            </m:e>
          </m:d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  <w:lang w:val="ru-RU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17.47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17.948</m:t>
                    </m:r>
                  </m:e>
                </m:mr>
              </m:m>
            </m:e>
          </m:d>
        </m:oMath>
      </m:oMathPara>
    </w:p>
    <w:p w14:paraId="26C3BC66" w14:textId="77777777" w:rsidR="007B71DF" w:rsidRPr="007B71DF" w:rsidRDefault="007B71DF" w:rsidP="001E4B7D">
      <w:pPr>
        <w:pStyle w:val="a4"/>
        <w:ind w:left="0"/>
        <w:jc w:val="left"/>
        <w:rPr>
          <w:rFonts w:eastAsiaTheme="minorEastAsia" w:cs="Times New Roman"/>
          <w:i/>
          <w:iCs/>
          <w:szCs w:val="28"/>
          <w:lang w:val="en-US"/>
        </w:rPr>
      </w:pPr>
    </w:p>
    <w:tbl>
      <w:tblPr>
        <w:tblW w:w="6954" w:type="dxa"/>
        <w:jc w:val="center"/>
        <w:tblLook w:val="04A0" w:firstRow="1" w:lastRow="0" w:firstColumn="1" w:lastColumn="0" w:noHBand="0" w:noVBand="1"/>
      </w:tblPr>
      <w:tblGrid>
        <w:gridCol w:w="1159"/>
        <w:gridCol w:w="1159"/>
        <w:gridCol w:w="1159"/>
        <w:gridCol w:w="1159"/>
        <w:gridCol w:w="1159"/>
        <w:gridCol w:w="1159"/>
      </w:tblGrid>
      <w:tr w:rsidR="00290EFA" w:rsidRPr="00AE21DC" w14:paraId="051BBF8B" w14:textId="77777777" w:rsidTr="00147AE0">
        <w:trPr>
          <w:trHeight w:val="329"/>
          <w:jc w:val="center"/>
        </w:trPr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F75FD3" w14:textId="77777777" w:rsidR="00290EFA" w:rsidRPr="00AE21DC" w:rsidRDefault="00290EFA" w:rsidP="00147AE0">
            <w:pPr>
              <w:jc w:val="left"/>
              <w:rPr>
                <w:rFonts w:eastAsia="Times New Roman" w:cs="Times New Roman"/>
                <w:noProof w:val="0"/>
                <w:szCs w:val="28"/>
                <w:lang w:val="ru-RU" w:eastAsia="ru-RU"/>
              </w:rPr>
            </w:pPr>
            <w:r w:rsidRPr="00AE21DC">
              <w:rPr>
                <w:rFonts w:eastAsia="Times New Roman" w:cs="Times New Roman"/>
                <w:noProof w:val="0"/>
                <w:szCs w:val="28"/>
                <w:lang w:val="ru-RU" w:eastAsia="ru-RU"/>
              </w:rPr>
              <w:lastRenderedPageBreak/>
              <w:t> 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A2412B9" w14:textId="77777777" w:rsidR="00290EFA" w:rsidRPr="00AE21DC" w:rsidRDefault="00290EFA" w:rsidP="00147AE0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x</m:t>
              </m:r>
            </m:oMath>
            <w:r w:rsidRPr="00AE21DC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EEFA5A" w14:textId="77777777" w:rsidR="00290EFA" w:rsidRPr="00AE21DC" w:rsidRDefault="00290EFA" w:rsidP="00147AE0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x</m:t>
              </m:r>
            </m:oMath>
            <w:r w:rsidRPr="00AE21DC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F0742EA" w14:textId="77777777" w:rsidR="00290EFA" w:rsidRPr="00AE21DC" w:rsidRDefault="00290EFA" w:rsidP="00147AE0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 w:rsidRPr="00AE21DC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49EB3FF" w14:textId="77777777" w:rsidR="00290EFA" w:rsidRPr="00AE21DC" w:rsidRDefault="00290EFA" w:rsidP="00147AE0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 w:rsidRPr="00AE21DC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BFED2" w14:textId="77777777" w:rsidR="00290EFA" w:rsidRPr="00AE21DC" w:rsidRDefault="00290EFA" w:rsidP="00147AE0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 w:rsidRPr="00AE21DC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3</w:t>
            </w:r>
          </w:p>
        </w:tc>
      </w:tr>
      <w:tr w:rsidR="00290EFA" w:rsidRPr="005E237A" w14:paraId="5B3C3519" w14:textId="77777777" w:rsidTr="00147AE0">
        <w:trPr>
          <w:trHeight w:val="329"/>
          <w:jc w:val="center"/>
        </w:trPr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8FF7B6" w14:textId="0A44F8A2" w:rsidR="00290EFA" w:rsidRPr="005E237A" w:rsidRDefault="00444DD8" w:rsidP="00290EFA">
            <w:pPr>
              <w:jc w:val="lef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(1)</m:t>
                    </m:r>
                  </m:sup>
                </m:sSup>
              </m:oMath>
            </m:oMathPara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1ECE24" w14:textId="391D3707" w:rsidR="00290EFA" w:rsidRPr="00AA6916" w:rsidRDefault="00290EFA" w:rsidP="00290EFA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AA6916">
              <w:rPr>
                <w:rFonts w:cs="Times New Roman"/>
                <w:color w:val="000000"/>
                <w:szCs w:val="28"/>
              </w:rPr>
              <w:t>17,472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D730CB" w14:textId="10722F3D" w:rsidR="00290EFA" w:rsidRPr="00AA6916" w:rsidRDefault="00290EFA" w:rsidP="00290EFA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AA6916">
              <w:rPr>
                <w:rFonts w:cs="Times New Roman"/>
                <w:color w:val="000000"/>
                <w:szCs w:val="28"/>
              </w:rPr>
              <w:t>1</w:t>
            </w:r>
            <w:r w:rsidR="001403A5">
              <w:rPr>
                <w:rFonts w:cs="Times New Roman"/>
                <w:color w:val="000000"/>
                <w:szCs w:val="28"/>
                <w:lang w:val="ru-RU"/>
              </w:rPr>
              <w:t>7</w:t>
            </w:r>
            <w:r w:rsidRPr="00AA6916">
              <w:rPr>
                <w:rFonts w:cs="Times New Roman"/>
                <w:color w:val="000000"/>
                <w:szCs w:val="28"/>
              </w:rPr>
              <w:t>,</w:t>
            </w:r>
            <w:r w:rsidR="001403A5">
              <w:rPr>
                <w:rFonts w:cs="Times New Roman"/>
                <w:color w:val="000000"/>
                <w:szCs w:val="28"/>
                <w:lang w:val="ru-RU"/>
              </w:rPr>
              <w:t>94</w:t>
            </w:r>
            <w:r w:rsidRPr="00AA6916">
              <w:rPr>
                <w:rFonts w:cs="Times New Roman"/>
                <w:color w:val="000000"/>
                <w:szCs w:val="28"/>
              </w:rPr>
              <w:t>8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4779D02" w14:textId="6125E18E" w:rsidR="00290EFA" w:rsidRPr="00AA6916" w:rsidRDefault="00290EFA" w:rsidP="00290EFA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AA6916">
              <w:rPr>
                <w:rFonts w:cs="Times New Roman"/>
                <w:color w:val="000000"/>
                <w:szCs w:val="28"/>
              </w:rPr>
              <w:t>28,84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BCF3795" w14:textId="27490A7C" w:rsidR="00290EFA" w:rsidRPr="00AA6916" w:rsidRDefault="00290EFA" w:rsidP="00290EFA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AA6916">
              <w:rPr>
                <w:rFonts w:cs="Times New Roman"/>
                <w:color w:val="000000"/>
                <w:szCs w:val="28"/>
              </w:rPr>
              <w:t>-41,048</w:t>
            </w:r>
          </w:p>
        </w:tc>
        <w:tc>
          <w:tcPr>
            <w:tcW w:w="11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943183" w14:textId="55700246" w:rsidR="00290EFA" w:rsidRPr="00AA6916" w:rsidRDefault="00290EFA" w:rsidP="00290EFA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AA6916">
              <w:rPr>
                <w:rFonts w:cs="Times New Roman"/>
                <w:color w:val="000000"/>
                <w:szCs w:val="28"/>
              </w:rPr>
              <w:t>-16,632</w:t>
            </w:r>
          </w:p>
        </w:tc>
      </w:tr>
    </w:tbl>
    <w:p w14:paraId="656BF2BB" w14:textId="77777777" w:rsidR="00262F30" w:rsidRPr="00262F30" w:rsidRDefault="00262F30" w:rsidP="007B71DF">
      <w:pPr>
        <w:pStyle w:val="a4"/>
        <w:jc w:val="left"/>
        <w:rPr>
          <w:rFonts w:eastAsiaTheme="minorEastAsia"/>
          <w:szCs w:val="28"/>
          <w:lang w:val="ru-RU"/>
        </w:rPr>
      </w:pPr>
    </w:p>
    <w:p w14:paraId="32369A03" w14:textId="0D17CEFA" w:rsidR="007B71DF" w:rsidRPr="00D124AA" w:rsidRDefault="007B71DF" w:rsidP="007B71DF">
      <w:pPr>
        <w:pStyle w:val="a4"/>
        <w:jc w:val="left"/>
        <w:rPr>
          <w:rFonts w:eastAsia="Times New Roman" w:cs="Times New Roman"/>
          <w:noProof w:val="0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ru-RU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  <w:lang w:val="ru-RU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1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7610.374</m:t>
          </m:r>
        </m:oMath>
      </m:oMathPara>
    </w:p>
    <w:p w14:paraId="083E1D51" w14:textId="77777777" w:rsidR="00290EFA" w:rsidRPr="005920AC" w:rsidRDefault="00290EFA" w:rsidP="003A4572">
      <w:pPr>
        <w:rPr>
          <w:rFonts w:eastAsiaTheme="majorEastAsia"/>
          <w:lang w:val="ru-RU"/>
        </w:rPr>
      </w:pPr>
    </w:p>
    <w:p w14:paraId="5C35C45D" w14:textId="6E1C09DD" w:rsidR="003A4572" w:rsidRDefault="003A4572" w:rsidP="003A4572">
      <w:pPr>
        <w:pStyle w:val="4"/>
        <w:spacing w:before="0"/>
        <w:ind w:firstLine="709"/>
        <w:rPr>
          <w:rFonts w:ascii="Times New Roman" w:hAnsi="Times New Roman" w:cs="Times New Roman"/>
          <w:color w:val="auto"/>
          <w:lang w:val="ru-RU"/>
        </w:rPr>
      </w:pPr>
      <w:r w:rsidRPr="00FF31D3">
        <w:rPr>
          <w:rFonts w:ascii="Times New Roman" w:eastAsiaTheme="minorEastAsia" w:hAnsi="Times New Roman" w:cs="Times New Roman"/>
          <w:color w:val="auto"/>
          <w:lang w:val="ru-RU"/>
        </w:rPr>
        <w:t xml:space="preserve">Шаг </w:t>
      </w:r>
      <w:r w:rsidR="00FA3878">
        <w:rPr>
          <w:rFonts w:ascii="Times New Roman" w:eastAsiaTheme="minorEastAsia" w:hAnsi="Times New Roman" w:cs="Times New Roman"/>
          <w:color w:val="auto"/>
          <w:lang w:val="ru-RU"/>
        </w:rPr>
        <w:t>3</w:t>
      </w:r>
      <w:r w:rsidRPr="00FF31D3">
        <w:rPr>
          <w:rFonts w:ascii="Times New Roman" w:eastAsiaTheme="minorEastAsia" w:hAnsi="Times New Roman" w:cs="Times New Roman"/>
          <w:color w:val="auto"/>
          <w:lang w:val="ru-RU"/>
        </w:rPr>
        <w:t xml:space="preserve">. </w:t>
      </w:r>
      <w:r>
        <w:rPr>
          <w:rFonts w:ascii="Times New Roman" w:hAnsi="Times New Roman" w:cs="Times New Roman"/>
          <w:color w:val="auto"/>
          <w:lang w:val="ru-RU"/>
        </w:rPr>
        <w:t>Составить вспомогательную функцию</w:t>
      </w:r>
      <w:r w:rsidRPr="00C746F3">
        <w:rPr>
          <w:rFonts w:ascii="Times New Roman" w:hAnsi="Times New Roman" w:cs="Times New Roman"/>
          <w:color w:val="auto"/>
          <w:lang w:val="ru-RU"/>
        </w:rPr>
        <w:t xml:space="preserve"> </w:t>
      </w:r>
    </w:p>
    <w:p w14:paraId="2B84ACFF" w14:textId="45E3D862" w:rsidR="00845478" w:rsidRPr="00C95EEC" w:rsidRDefault="00444DD8" w:rsidP="00845478">
      <w:pPr>
        <w:pStyle w:val="a4"/>
        <w:ind w:left="0"/>
        <w:jc w:val="left"/>
        <w:rPr>
          <w:rFonts w:eastAsiaTheme="minorEastAsia" w:cs="Times New Roman"/>
          <w:szCs w:val="28"/>
          <w:lang w:val="en-US"/>
        </w:rPr>
      </w:pPr>
      <m:oMathPara>
        <m:oMath>
          <m:acc>
            <m:accPr>
              <m:chr m:val="̃"/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2</m:t>
                  </m:r>
                </m:sub>
              </m:sSub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φ(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)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ru-RU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φ(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1</m:t>
                      </m:r>
                    </m:e>
                  </m:d>
                </m:sup>
              </m:sSup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)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2</m:t>
              </m:r>
            </m:sub>
          </m:sSub>
        </m:oMath>
      </m:oMathPara>
    </w:p>
    <w:p w14:paraId="6977A858" w14:textId="473146B8" w:rsidR="00C95EEC" w:rsidRPr="00674A25" w:rsidRDefault="00444DD8" w:rsidP="00C95EEC">
      <w:pPr>
        <w:pStyle w:val="a4"/>
        <w:ind w:left="0"/>
        <w:jc w:val="left"/>
        <w:rPr>
          <w:rFonts w:eastAsiaTheme="minorEastAsia" w:cs="Times New Roman"/>
          <w:szCs w:val="28"/>
          <w:lang w:val="en-US"/>
        </w:rPr>
      </w:pPr>
      <m:oMathPara>
        <m:oMath>
          <m:acc>
            <m:accPr>
              <m:chr m:val="̃"/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ru-RU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b>
              </m:sSub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</m:t>
          </m:r>
          <m:r>
            <w:rPr>
              <w:rFonts w:ascii="Cambria Math" w:eastAsiaTheme="minorEastAsia" w:hAnsi="Cambria Math" w:cs="Times New Roman"/>
              <w:szCs w:val="28"/>
            </w:rPr>
            <m:t>23.844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Cs w:val="28"/>
              <w:lang w:val="ru-RU"/>
            </w:rPr>
            <m:t>+68.916</m:t>
          </m:r>
          <m:sSub>
            <m:sSub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Cs w:val="28"/>
                  <w:lang w:val="en-US"/>
                </w:rPr>
                <m:t>2</m:t>
              </m:r>
            </m:sub>
          </m:sSub>
        </m:oMath>
      </m:oMathPara>
    </w:p>
    <w:p w14:paraId="13A9EB72" w14:textId="7EB19478" w:rsidR="00BA3CFC" w:rsidRPr="000174D8" w:rsidRDefault="00621C73" w:rsidP="00BA3CFC">
      <w:pPr>
        <w:pStyle w:val="a4"/>
        <w:ind w:left="0"/>
        <w:jc w:val="left"/>
        <w:rPr>
          <w:rFonts w:eastAsiaTheme="minorEastAsia" w:cs="Times New Roman"/>
          <w:iCs/>
          <w:szCs w:val="28"/>
          <w:lang w:val="ru-RU"/>
        </w:rPr>
      </w:pPr>
      <w:r>
        <w:rPr>
          <w:rFonts w:cs="Times New Roman"/>
          <w:iCs/>
          <w:szCs w:val="28"/>
          <w:lang w:val="ru-RU"/>
        </w:rPr>
        <w:t>О</w:t>
      </w:r>
      <w:r w:rsidR="00BA3CFC">
        <w:rPr>
          <w:rFonts w:cs="Times New Roman"/>
          <w:iCs/>
          <w:szCs w:val="28"/>
          <w:lang w:val="ru-RU"/>
        </w:rPr>
        <w:t>предели</w:t>
      </w:r>
      <w:r>
        <w:rPr>
          <w:rFonts w:cs="Times New Roman"/>
          <w:iCs/>
          <w:szCs w:val="28"/>
          <w:lang w:val="ru-RU"/>
        </w:rPr>
        <w:t>м</w:t>
      </w:r>
      <w:r w:rsidR="00BA3CFC">
        <w:rPr>
          <w:rFonts w:cs="Times New Roman"/>
          <w:iCs/>
          <w:szCs w:val="28"/>
          <w:lang w:val="ru-RU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min</m:t>
                </m:r>
              </m:e>
              <m:lim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∈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D</m:t>
                </m:r>
              </m:lim>
            </m:limLow>
          </m:fName>
          <m:e>
            <m:acc>
              <m:accPr>
                <m:chr m:val="̃"/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φ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2</m:t>
                    </m:r>
                  </m:sub>
                </m:sSub>
              </m:e>
            </m:acc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X</m:t>
                </m:r>
              </m:e>
            </m:d>
          </m:e>
        </m:func>
      </m:oMath>
      <w:r w:rsidR="00B51384">
        <w:rPr>
          <w:rFonts w:eastAsiaTheme="minorEastAsia" w:cs="Times New Roman"/>
          <w:iCs/>
          <w:szCs w:val="28"/>
          <w:lang w:val="ru-RU"/>
        </w:rPr>
        <w:t>:</w:t>
      </w:r>
    </w:p>
    <w:tbl>
      <w:tblPr>
        <w:tblW w:w="6690" w:type="dxa"/>
        <w:jc w:val="center"/>
        <w:tblLook w:val="04A0" w:firstRow="1" w:lastRow="0" w:firstColumn="1" w:lastColumn="0" w:noHBand="0" w:noVBand="1"/>
      </w:tblPr>
      <w:tblGrid>
        <w:gridCol w:w="1672"/>
        <w:gridCol w:w="1672"/>
        <w:gridCol w:w="1673"/>
        <w:gridCol w:w="1673"/>
      </w:tblGrid>
      <w:tr w:rsidR="009C6014" w:rsidRPr="005A1E61" w14:paraId="33AF0075" w14:textId="77777777" w:rsidTr="00147AE0">
        <w:trPr>
          <w:trHeight w:val="232"/>
          <w:jc w:val="center"/>
        </w:trPr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CD291C" w14:textId="77777777" w:rsidR="009C6014" w:rsidRPr="005A1E61" w:rsidRDefault="009C6014" w:rsidP="00147AE0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 </w:t>
            </w:r>
          </w:p>
        </w:tc>
        <w:tc>
          <w:tcPr>
            <w:tcW w:w="1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3AED06B" w14:textId="77777777" w:rsidR="009C6014" w:rsidRPr="005A1E61" w:rsidRDefault="00444DD8" w:rsidP="00147AE0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7E6A04" w14:textId="77777777" w:rsidR="009C6014" w:rsidRPr="005A1E61" w:rsidRDefault="00444DD8" w:rsidP="00147AE0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lang w:val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610CB" w14:textId="2B98A975" w:rsidR="009C6014" w:rsidRPr="005A1E61" w:rsidRDefault="00444DD8" w:rsidP="00147AE0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acc>
                  <m:accPr>
                    <m:chr m:val="̃"/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Cs w:val="28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</w:tr>
      <w:tr w:rsidR="0087617B" w:rsidRPr="002A1710" w14:paraId="4B9B6541" w14:textId="77777777" w:rsidTr="001C4C0F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B151A2" w14:textId="77777777" w:rsidR="0087617B" w:rsidRPr="005A1E61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A</w:t>
            </w: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95987B" w14:textId="77777777" w:rsidR="0087617B" w:rsidRPr="005A1E61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</w:t>
            </w: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6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77E59" w14:textId="77777777" w:rsidR="0087617B" w:rsidRPr="005A1E61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2</w:t>
            </w: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870A1B" w14:textId="074E78FA" w:rsidR="0087617B" w:rsidRPr="0087617B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87617B">
              <w:rPr>
                <w:rFonts w:eastAsiaTheme="minorEastAsia" w:cs="Times New Roman"/>
                <w:color w:val="000000"/>
                <w:szCs w:val="28"/>
              </w:rPr>
              <w:t>-1410,19</w:t>
            </w:r>
          </w:p>
        </w:tc>
      </w:tr>
      <w:tr w:rsidR="0087617B" w:rsidRPr="002A1710" w14:paraId="1D707BA1" w14:textId="77777777" w:rsidTr="00717CF1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885857" w14:textId="77777777" w:rsidR="0087617B" w:rsidRPr="005A1E61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B</w:t>
            </w: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B1C065" w14:textId="77777777" w:rsidR="0087617B" w:rsidRPr="005A1E61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8</w:t>
            </w: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67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EC4C5" w14:textId="77777777" w:rsidR="0087617B" w:rsidRPr="005A1E61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2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3FB0DA" w14:textId="24AA2DCA" w:rsidR="0087617B" w:rsidRPr="0087617B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87617B">
              <w:rPr>
                <w:rFonts w:eastAsiaTheme="minorEastAsia" w:cs="Times New Roman"/>
                <w:color w:val="000000"/>
                <w:szCs w:val="28"/>
              </w:rPr>
              <w:t>-2449,3</w:t>
            </w:r>
          </w:p>
        </w:tc>
      </w:tr>
      <w:tr w:rsidR="0087617B" w:rsidRPr="002A1710" w14:paraId="5AF653FE" w14:textId="77777777" w:rsidTr="00147AE0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43A08F" w14:textId="77777777" w:rsidR="0087617B" w:rsidRPr="005A1E61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C</w:t>
            </w: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737C51" w14:textId="77777777" w:rsidR="0087617B" w:rsidRPr="005A1E61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6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51EB2" w14:textId="77777777" w:rsidR="0087617B" w:rsidRPr="005A1E61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2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76264" w14:textId="5B648B9A" w:rsidR="0087617B" w:rsidRPr="0087617B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87617B">
              <w:rPr>
                <w:rFonts w:eastAsiaTheme="minorEastAsia" w:cs="Times New Roman"/>
                <w:color w:val="000000"/>
                <w:szCs w:val="28"/>
              </w:rPr>
              <w:t>-1559,21</w:t>
            </w:r>
          </w:p>
        </w:tc>
      </w:tr>
      <w:tr w:rsidR="0087617B" w:rsidRPr="002A1710" w14:paraId="5FE91BFD" w14:textId="77777777" w:rsidTr="00147AE0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0123EC" w14:textId="77777777" w:rsidR="0087617B" w:rsidRPr="005A1E61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D</w:t>
            </w: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CBD6BF" w14:textId="77777777" w:rsidR="0087617B" w:rsidRPr="005A1E61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56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FA3833" w14:textId="77777777" w:rsidR="0087617B" w:rsidRPr="005A1E61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1</w:t>
            </w:r>
          </w:p>
        </w:tc>
        <w:tc>
          <w:tcPr>
            <w:tcW w:w="167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4ADC0F" w14:textId="7D245621" w:rsidR="0087617B" w:rsidRPr="0087617B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87617B">
              <w:rPr>
                <w:rFonts w:eastAsiaTheme="minorEastAsia" w:cs="Times New Roman"/>
                <w:color w:val="000000"/>
                <w:szCs w:val="28"/>
              </w:rPr>
              <w:t>-111,972</w:t>
            </w:r>
          </w:p>
        </w:tc>
      </w:tr>
      <w:tr w:rsidR="0087617B" w:rsidRPr="002A1710" w14:paraId="688F11E6" w14:textId="77777777" w:rsidTr="00147AE0">
        <w:trPr>
          <w:trHeight w:val="232"/>
          <w:jc w:val="center"/>
        </w:trPr>
        <w:tc>
          <w:tcPr>
            <w:tcW w:w="16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E3B286" w14:textId="77777777" w:rsidR="0087617B" w:rsidRPr="005A1E61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E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6446A97" w14:textId="77777777" w:rsidR="0087617B" w:rsidRPr="005A1E61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3</w:t>
            </w: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33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B9E744" w14:textId="77777777" w:rsidR="0087617B" w:rsidRPr="005A1E61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4</w:t>
            </w:r>
            <w:r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.</w:t>
            </w:r>
            <w:r w:rsidRPr="005A1E61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67</w:t>
            </w:r>
          </w:p>
        </w:tc>
        <w:tc>
          <w:tcPr>
            <w:tcW w:w="16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E9EF53" w14:textId="589084B9" w:rsidR="0087617B" w:rsidRPr="0087617B" w:rsidRDefault="0087617B" w:rsidP="0087617B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222559">
              <w:rPr>
                <w:rFonts w:eastAsiaTheme="minorEastAsia" w:cs="Times New Roman"/>
                <w:color w:val="000000"/>
                <w:szCs w:val="28"/>
                <w:highlight w:val="yellow"/>
              </w:rPr>
              <w:t>234,4428</w:t>
            </w:r>
          </w:p>
        </w:tc>
      </w:tr>
    </w:tbl>
    <w:p w14:paraId="416A9A5D" w14:textId="77777777" w:rsidR="00870DFF" w:rsidRPr="00870DFF" w:rsidRDefault="00870DFF" w:rsidP="00BA3CFC">
      <w:pPr>
        <w:pStyle w:val="a4"/>
        <w:ind w:left="0"/>
        <w:jc w:val="left"/>
        <w:rPr>
          <w:rFonts w:eastAsia="Times New Roman" w:cs="Times New Roman"/>
          <w:noProof w:val="0"/>
          <w:szCs w:val="28"/>
          <w:lang w:val="ru-RU"/>
        </w:rPr>
      </w:pPr>
    </w:p>
    <w:p w14:paraId="78BA1D52" w14:textId="7A01B129" w:rsidR="00BA3CFC" w:rsidRPr="00A8672B" w:rsidRDefault="00BA3CFC" w:rsidP="00BA3CFC">
      <w:pPr>
        <w:pStyle w:val="a4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Cs w:val="28"/>
            <w:lang w:val="ru-RU"/>
          </w:rPr>
          <m:t>∇</m:t>
        </m:r>
        <m:acc>
          <m:accPr>
            <m:chr m:val="̃"/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 w:cs="Times New Roman"/>
            <w:szCs w:val="28"/>
            <w:lang w:val="ru-RU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23.844;68.916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Cs w:val="28"/>
            <w:lang w:val="ru-RU"/>
          </w:rPr>
          <m:t>⇒т.</m:t>
        </m:r>
      </m:oMath>
      <w:r>
        <w:rPr>
          <w:rFonts w:eastAsiaTheme="minorEastAsia" w:cs="Times New Roman"/>
          <w:i/>
          <w:iCs/>
          <w:szCs w:val="28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Cs w:val="28"/>
            <w:lang w:val="ru-RU"/>
          </w:rPr>
          <m:t xml:space="preserve">(18.67;42)-опт.решение= </m:t>
        </m:r>
        <m:acc>
          <m:accPr>
            <m:chr m:val="̅"/>
            <m:ctrlPr>
              <w:rPr>
                <w:rFonts w:ascii="Cambria Math" w:hAnsi="Cambria Math" w:cs="Times New Roman"/>
                <w:iCs/>
                <w:szCs w:val="28"/>
              </w:rPr>
            </m:ctrlPr>
          </m:accPr>
          <m:e>
            <m:sSup>
              <m:sSupPr>
                <m:ctrlPr>
                  <w:rPr>
                    <w:rFonts w:ascii="Cambria Math" w:hAnsi="Cambria Math" w:cs="Times New Roman"/>
                    <w:iCs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Χ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2</m:t>
                    </m:r>
                  </m:e>
                </m:d>
              </m:sup>
            </m:sSup>
          </m:e>
        </m:acc>
      </m:oMath>
    </w:p>
    <w:p w14:paraId="031629E7" w14:textId="77777777" w:rsidR="00077A51" w:rsidRDefault="00077A51" w:rsidP="00BA3CFC">
      <w:pPr>
        <w:pStyle w:val="a4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</w:p>
    <w:p w14:paraId="1CF99588" w14:textId="3D7FBA8D" w:rsidR="005A2CB9" w:rsidRPr="00C21823" w:rsidRDefault="005A2CB9" w:rsidP="005A2CB9">
      <w:pPr>
        <w:pStyle w:val="4"/>
        <w:spacing w:before="0"/>
        <w:ind w:firstLine="709"/>
        <w:rPr>
          <w:rFonts w:ascii="Times New Roman" w:eastAsiaTheme="minorEastAsia" w:hAnsi="Times New Roman" w:cs="Times New Roman"/>
          <w:color w:val="auto"/>
          <w:lang w:val="ru-RU"/>
        </w:rPr>
      </w:pPr>
      <w:r w:rsidRPr="005A2CB9">
        <w:rPr>
          <w:rFonts w:ascii="Times New Roman" w:eastAsiaTheme="minorEastAsia" w:hAnsi="Times New Roman" w:cs="Times New Roman"/>
          <w:color w:val="auto"/>
          <w:lang w:val="ru-RU"/>
        </w:rPr>
        <w:t xml:space="preserve">Шаг </w:t>
      </w:r>
      <w:r w:rsidRPr="00A8672B">
        <w:rPr>
          <w:rFonts w:ascii="Times New Roman" w:eastAsiaTheme="minorEastAsia" w:hAnsi="Times New Roman" w:cs="Times New Roman"/>
          <w:color w:val="auto"/>
          <w:lang w:val="ru-RU"/>
        </w:rPr>
        <w:t>4</w:t>
      </w:r>
      <w:r w:rsidRPr="005A2CB9">
        <w:rPr>
          <w:rFonts w:ascii="Times New Roman" w:eastAsiaTheme="minorEastAsia" w:hAnsi="Times New Roman" w:cs="Times New Roman"/>
          <w:color w:val="auto"/>
          <w:lang w:val="ru-RU"/>
        </w:rPr>
        <w:t xml:space="preserve">. </w:t>
      </w:r>
      <w:r w:rsidRPr="005A2CB9">
        <w:rPr>
          <w:rFonts w:ascii="Times New Roman" w:hAnsi="Times New Roman" w:cs="Times New Roman"/>
          <w:color w:val="auto"/>
          <w:lang w:val="ru-RU"/>
        </w:rPr>
        <w:t>Приближение к решению (</w:t>
      </w:r>
      <w:r w:rsidRPr="00A8672B">
        <w:rPr>
          <w:rFonts w:ascii="Times New Roman" w:hAnsi="Times New Roman" w:cs="Times New Roman"/>
          <w:color w:val="auto"/>
          <w:lang w:val="ru-RU"/>
        </w:rPr>
        <w:t>2</w:t>
      </w:r>
      <w:r w:rsidRPr="005A2CB9">
        <w:rPr>
          <w:rFonts w:ascii="Times New Roman" w:hAnsi="Times New Roman" w:cs="Times New Roman"/>
          <w:color w:val="auto"/>
          <w:lang w:val="ru-RU"/>
        </w:rPr>
        <w:t>)</w:t>
      </w:r>
    </w:p>
    <w:p w14:paraId="6DBE0212" w14:textId="77777777" w:rsidR="005A2CB9" w:rsidRDefault="00444DD8" w:rsidP="005A2CB9">
      <w:pPr>
        <w:pStyle w:val="a4"/>
        <w:ind w:left="0"/>
        <w:jc w:val="center"/>
        <w:rPr>
          <w:rFonts w:eastAsiaTheme="minorEastAsia" w:cs="Times New Roman"/>
          <w:i/>
          <w:iCs/>
          <w:szCs w:val="28"/>
          <w:lang w:val="ru-RU"/>
        </w:rPr>
      </w:pPr>
      <m:oMath>
        <m:sSup>
          <m:sSupPr>
            <m:ctrlPr>
              <w:rPr>
                <w:rFonts w:ascii="Cambria Math" w:hAnsi="Cambria Math" w:cs="Times New Roman"/>
                <w:iCs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2</m:t>
                </m:r>
              </m:e>
            </m:d>
          </m:sup>
        </m:sSup>
        <m:r>
          <w:rPr>
            <w:rFonts w:ascii="Cambria Math" w:hAnsi="Cambria Math" w:cs="Times New Roman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 w:cs="Times New Roman"/>
                <w:iCs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1</m:t>
                </m:r>
              </m:e>
            </m:d>
          </m:sup>
        </m:sSup>
        <m:r>
          <w:rPr>
            <w:rFonts w:ascii="Cambria Math" w:eastAsiaTheme="minorEastAsia" w:hAnsi="Cambria Math" w:cs="Times New Roman"/>
            <w:szCs w:val="28"/>
            <w:lang w:val="ru-RU"/>
          </w:rPr>
          <m:t>+λ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Cs/>
                    <w:szCs w:val="28"/>
                  </w:rPr>
                </m:ctrlPr>
              </m:accPr>
              <m:e>
                <m:sSup>
                  <m:sSupPr>
                    <m:ctrlPr>
                      <w:rPr>
                        <w:rFonts w:ascii="Cambria Math" w:hAnsi="Cambria Math" w:cs="Times New Roman"/>
                        <w:iCs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Χ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2</m:t>
                        </m:r>
                      </m:e>
                    </m:d>
                  </m:sup>
                </m:sSup>
              </m:e>
            </m:acc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Cs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Χ</m:t>
                </m:r>
              </m:e>
              <m:sup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1</m:t>
                    </m:r>
                  </m:e>
                </m:d>
              </m:sup>
            </m:sSup>
          </m:e>
        </m:d>
      </m:oMath>
      <w:r w:rsidR="005A2CB9">
        <w:rPr>
          <w:rFonts w:eastAsiaTheme="minorEastAsia" w:cs="Times New Roman"/>
          <w:i/>
          <w:iCs/>
          <w:szCs w:val="28"/>
          <w:lang w:val="ru-RU"/>
        </w:rPr>
        <w:t>,</w:t>
      </w:r>
    </w:p>
    <w:p w14:paraId="2D624C73" w14:textId="77777777" w:rsidR="005A2CB9" w:rsidRDefault="005A2CB9" w:rsidP="005A2CB9">
      <w:pPr>
        <w:pStyle w:val="a4"/>
        <w:ind w:left="0"/>
        <w:jc w:val="left"/>
        <w:rPr>
          <w:rFonts w:eastAsiaTheme="minorEastAsia" w:cs="Times New Roman"/>
          <w:iCs/>
          <w:szCs w:val="28"/>
          <w:lang w:val="ru-RU"/>
        </w:rPr>
      </w:pPr>
      <w:r>
        <w:rPr>
          <w:rFonts w:eastAsiaTheme="minorEastAsia" w:cs="Times New Roman"/>
          <w:i/>
          <w:iCs/>
          <w:szCs w:val="28"/>
          <w:lang w:val="ru-RU"/>
        </w:rPr>
        <w:t xml:space="preserve"> </w:t>
      </w:r>
      <w:r>
        <w:rPr>
          <w:rFonts w:eastAsiaTheme="minorEastAsia" w:cs="Times New Roman"/>
          <w:szCs w:val="28"/>
          <w:lang w:val="ru-RU"/>
        </w:rPr>
        <w:t xml:space="preserve">где </w:t>
      </w:r>
      <m:oMath>
        <m:r>
          <w:rPr>
            <w:rFonts w:ascii="Cambria Math" w:eastAsiaTheme="minorEastAsia" w:hAnsi="Cambria Math" w:cs="Times New Roman"/>
            <w:szCs w:val="28"/>
            <w:lang w:val="ru-RU"/>
          </w:rPr>
          <m:t>λ-решение задачи</m:t>
        </m:r>
      </m:oMath>
      <w:r>
        <w:rPr>
          <w:rFonts w:eastAsiaTheme="minorEastAsia" w:cs="Times New Roman"/>
          <w:iCs/>
          <w:szCs w:val="28"/>
          <w:lang w:val="ru-RU"/>
        </w:rPr>
        <w:t>:</w:t>
      </w:r>
    </w:p>
    <w:p w14:paraId="2F1B9E70" w14:textId="77777777" w:rsidR="005A2CB9" w:rsidRDefault="005A2CB9" w:rsidP="005A2CB9">
      <w:pPr>
        <w:pStyle w:val="a4"/>
        <w:ind w:left="0"/>
        <w:jc w:val="left"/>
        <w:rPr>
          <w:rFonts w:eastAsiaTheme="minorEastAsia" w:cs="Times New Roman"/>
          <w:i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ru-RU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2</m:t>
                      </m:r>
                    </m:e>
                  </m:d>
                </m:sup>
              </m:sSup>
              <m:r>
                <w:rPr>
                  <w:rFonts w:ascii="Cambria Math" w:hAnsi="Cambria Math" w:cs="Times New Roman"/>
                  <w:szCs w:val="28"/>
                  <w:lang w:val="ru-RU"/>
                </w:rPr>
                <m:t>(</m:t>
              </m:r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λ</m:t>
              </m:r>
              <m:r>
                <w:rPr>
                  <w:rFonts w:ascii="Cambria Math" w:hAnsi="Cambria Math" w:cs="Times New Roman"/>
                  <w:szCs w:val="28"/>
                  <w:lang w:val="ru-RU"/>
                </w:rPr>
                <m:t>)</m:t>
              </m:r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→</m:t>
          </m:r>
          <m:limLow>
            <m:limLowPr>
              <m:ctrlPr>
                <w:rPr>
                  <w:rFonts w:ascii="Cambria Math" w:eastAsiaTheme="minorEastAsia" w:hAnsi="Cambria Math" w:cs="Times New Roman"/>
                  <w:szCs w:val="28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min</m:t>
              </m:r>
            </m:e>
            <m:li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0≤λ≤1</m:t>
              </m:r>
            </m:lim>
          </m:limLow>
        </m:oMath>
      </m:oMathPara>
    </w:p>
    <w:p w14:paraId="5F22189E" w14:textId="21413CEC" w:rsidR="00963EBF" w:rsidRPr="00FA423F" w:rsidRDefault="00444DD8" w:rsidP="00963EBF">
      <w:pPr>
        <w:pStyle w:val="a4"/>
        <w:ind w:left="0"/>
        <w:jc w:val="left"/>
        <w:rPr>
          <w:rFonts w:eastAsiaTheme="minorEastAsia" w:cs="Times New Roman"/>
          <w:szCs w:val="28"/>
          <w:lang w:val="ru-RU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Cs/>
                  <w:szCs w:val="28"/>
                  <w:lang w:val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ru-RU"/>
                </w:rPr>
                <m:t>Χ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2</m:t>
                  </m:r>
                </m:e>
              </m:d>
            </m:sup>
          </m:sSup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  <w:lang w:val="ru-RU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17.472+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(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23.33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-17.472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)*λ</m:t>
                        </m:r>
                      </m:e>
                    </m:d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  <w:lang w:val="ru-RU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17.948+(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.67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17.948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)*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λ</m:t>
                        </m:r>
                      </m:e>
                    </m:d>
                  </m:e>
                </m:mr>
              </m:m>
            </m:e>
          </m:d>
        </m:oMath>
      </m:oMathPara>
    </w:p>
    <w:p w14:paraId="3A173DBD" w14:textId="29F0C04C" w:rsidR="00963EBF" w:rsidRPr="00C21B3D" w:rsidRDefault="00444DD8" w:rsidP="00963EBF">
      <w:pPr>
        <w:pStyle w:val="a4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iCs/>
                  <w:szCs w:val="28"/>
                  <w:lang w:val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ru-RU"/>
                </w:rPr>
                <m:t>Χ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2</m:t>
                  </m:r>
                </m:e>
              </m:d>
            </m:sup>
          </m:sSup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  <w:lang w:val="ru-RU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17.472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+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5.858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*λ</m:t>
                        </m:r>
                      </m:e>
                    </m:d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17.948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-13.278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*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λ</m:t>
                        </m:r>
                      </m:e>
                    </m:d>
                  </m:e>
                </m:mr>
              </m:m>
            </m:e>
          </m:d>
        </m:oMath>
      </m:oMathPara>
    </w:p>
    <w:p w14:paraId="27A60188" w14:textId="77777777" w:rsidR="00C21B3D" w:rsidRPr="00164331" w:rsidRDefault="00C21B3D" w:rsidP="00C21B3D">
      <w:pPr>
        <w:rPr>
          <w:rFonts w:eastAsiaTheme="minorEastAsia" w:cs="Times New Roman"/>
          <w:i/>
          <w:iCs/>
          <w:szCs w:val="28"/>
          <w:lang w:val="ru-RU"/>
        </w:rPr>
      </w:pPr>
      <w:r w:rsidRPr="00322630">
        <w:rPr>
          <w:rFonts w:eastAsiaTheme="minorEastAsia" w:cs="Times New Roman"/>
          <w:iCs/>
          <w:szCs w:val="28"/>
          <w:lang w:val="ru-RU"/>
        </w:rPr>
        <w:t xml:space="preserve">Подставим значения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1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1</m:t>
                </m:r>
              </m:e>
            </m:d>
          </m:sup>
        </m:sSubSup>
      </m:oMath>
      <w:r w:rsidRPr="00322630">
        <w:rPr>
          <w:rFonts w:eastAsiaTheme="minorEastAsia" w:cs="Times New Roman"/>
          <w:iCs/>
          <w:szCs w:val="28"/>
          <w:lang w:val="ru-RU"/>
        </w:rPr>
        <w:t xml:space="preserve"> и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>2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1</m:t>
                </m:r>
              </m:e>
            </m:d>
          </m:sup>
        </m:sSubSup>
      </m:oMath>
      <w:r w:rsidRPr="00322630">
        <w:rPr>
          <w:rFonts w:eastAsiaTheme="minorEastAsia" w:cs="Times New Roman"/>
          <w:iCs/>
          <w:szCs w:val="28"/>
          <w:lang w:val="ru-RU"/>
        </w:rPr>
        <w:t xml:space="preserve"> в </w:t>
      </w:r>
      <m:oMath>
        <m:r>
          <m:rPr>
            <m:sty m:val="p"/>
          </m:rPr>
          <w:rPr>
            <w:rFonts w:ascii="Cambria Math" w:hAnsi="Cambria Math" w:cs="Arial"/>
            <w:color w:val="040C28"/>
            <w:sz w:val="30"/>
            <w:szCs w:val="30"/>
          </w:rPr>
          <m:t>φ</m:t>
        </m:r>
      </m:oMath>
      <w:r w:rsidRPr="00322630">
        <w:rPr>
          <w:rFonts w:eastAsiaTheme="minorEastAsia" w:cs="Times New Roman"/>
          <w:iCs/>
          <w:szCs w:val="28"/>
          <w:lang w:val="ru-RU"/>
        </w:rPr>
        <w:t>:</w:t>
      </w:r>
    </w:p>
    <w:p w14:paraId="21AFE0D4" w14:textId="2589140E" w:rsidR="00187E76" w:rsidRDefault="00C21B3D" w:rsidP="00C21B3D">
      <w:pPr>
        <w:rPr>
          <w:rFonts w:eastAsiaTheme="minorEastAsia" w:cs="Times New Roman"/>
          <w:b/>
          <w:bCs/>
          <w:szCs w:val="28"/>
        </w:rPr>
      </w:pPr>
      <w:r w:rsidRPr="005567C2">
        <w:rPr>
          <w:rFonts w:eastAsiaTheme="minorEastAsia" w:cs="Times New Roman"/>
          <w:iCs/>
          <w:lang w:val="en-US"/>
        </w:rPr>
        <w:lastRenderedPageBreak/>
        <w:t>=</w:t>
      </w:r>
      <m:oMath>
        <m:sSup>
          <m:sSupPr>
            <m:ctrlPr>
              <w:rPr>
                <w:rFonts w:ascii="Cambria Math" w:hAnsi="Cambria Math" w:cs="Times New Roman"/>
                <w:b/>
                <w:bCs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/>
                    <w:bCs/>
                    <w:i/>
                    <w:szCs w:val="28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17.472+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5.858*λ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  <w:noProof w:val="0"/>
                    <w:szCs w:val="28"/>
                    <w:lang w:val="ru-RU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17.948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7"/>
                        <w:szCs w:val="27"/>
                        <w:shd w:val="clear" w:color="auto" w:fill="FFFFFF"/>
                      </w:rPr>
                      <m:t>-13.278*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λ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-98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 w:cs="Times New Roman"/>
            <w:szCs w:val="28"/>
            <w:lang w:val="ru-RU"/>
          </w:rPr>
          <m:t>+</m:t>
        </m:r>
        <m:sSup>
          <m:sSupPr>
            <m:ctrlPr>
              <w:rPr>
                <w:rFonts w:ascii="Cambria Math" w:hAnsi="Cambria Math" w:cs="Times New Roman"/>
                <w:b/>
                <w:bCs/>
                <w:i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(-3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lang w:val="ru-RU"/>
              </w:rPr>
              <m:t>*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17.472+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5.858*λ</m:t>
                </m:r>
              </m:e>
            </m:d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+</m:t>
            </m:r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17.948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7"/>
                    <w:szCs w:val="27"/>
                    <w:shd w:val="clear" w:color="auto" w:fill="FFFFFF"/>
                  </w:rPr>
                  <m:t>-13.278*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λ</m:t>
                </m:r>
              </m:e>
            </m:d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-5.6)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Cs w:val="28"/>
            <w:lang w:val="ru-RU"/>
          </w:rPr>
          <m:t>+</m:t>
        </m:r>
        <m:sSup>
          <m:sSupPr>
            <m:ctrlPr>
              <w:rPr>
                <w:rFonts w:ascii="Cambria Math" w:hAnsi="Cambria Math" w:cs="Times New Roman"/>
                <w:b/>
                <w:bCs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/>
                    <w:bCs/>
                    <w:i/>
                    <w:szCs w:val="28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17.472+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5.858*λ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-3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*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Cs w:val="28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17.948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7"/>
                        <w:szCs w:val="27"/>
                        <w:shd w:val="clear" w:color="auto" w:fill="FFFFFF"/>
                      </w:rPr>
                      <m:t>-13.278*</m:t>
                    </m:r>
                    <m:r>
                      <w:rPr>
                        <w:rFonts w:ascii="Cambria Math" w:eastAsiaTheme="minorEastAsia" w:hAnsi="Cambria Math" w:cs="Times New Roman"/>
                        <w:szCs w:val="28"/>
                        <w:lang w:val="ru-RU"/>
                      </w:rPr>
                      <m:t>λ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="Times New Roman"/>
                    <w:szCs w:val="28"/>
                    <w:lang w:val="ru-RU"/>
                  </w:rPr>
                  <m:t>-9.33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 w:cs="Times New Roman"/>
                <w:szCs w:val="28"/>
                <w:lang w:val="ru-RU"/>
              </w:rPr>
              <m:t>2</m:t>
            </m:r>
          </m:sup>
        </m:sSup>
      </m:oMath>
    </w:p>
    <w:p w14:paraId="50E51E40" w14:textId="4846B9E8" w:rsidR="00C21B3D" w:rsidRPr="00017FC3" w:rsidRDefault="00C21B3D" w:rsidP="00017FC3">
      <w:pPr>
        <w:pStyle w:val="a4"/>
        <w:jc w:val="left"/>
        <w:rPr>
          <w:rFonts w:ascii="Cambria Math" w:eastAsiaTheme="minorEastAsia" w:hAnsi="Cambria Math" w:cs="Times New Roman"/>
          <w:szCs w:val="28"/>
          <w:lang w:val="ru-RU"/>
          <w:oMath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ru-RU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  <w:lang w:val="ru-RU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2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3094.661168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*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  <w:lang w:val="ru-RU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λ</m:t>
              </m:r>
            </m:e>
            <m:sup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Cs w:val="28"/>
              <w:lang w:val="ru-RU"/>
            </w:rPr>
            <m:t>+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 xml:space="preserve"> 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775.388496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*λ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+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7610.373828</m:t>
          </m:r>
        </m:oMath>
      </m:oMathPara>
    </w:p>
    <w:p w14:paraId="00C66F85" w14:textId="1094474C" w:rsidR="00C21B3D" w:rsidRPr="00B631ED" w:rsidRDefault="00444DD8" w:rsidP="00C21B3D">
      <w:pPr>
        <w:pStyle w:val="a4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  <w:lang w:val="ru-RU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φ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  <w:lang w:val="ru-RU"/>
                </w:rPr>
                <m:t>∂λ</m:t>
              </m:r>
            </m:den>
          </m:f>
          <m:r>
            <w:rPr>
              <w:rFonts w:ascii="Cambria Math" w:eastAsiaTheme="minorEastAsia" w:hAnsi="Cambria Math" w:cs="Times New Roman"/>
              <w:szCs w:val="28"/>
              <w:lang w:val="ru-RU"/>
            </w:rPr>
            <m:t>=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6189.322336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*λ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-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 xml:space="preserve"> 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775.388496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⟹λ≃</m:t>
          </m:r>
          <m:r>
            <w:rPr>
              <w:rFonts w:ascii="Cambria Math" w:eastAsiaTheme="minorEastAsia" w:hAnsi="Cambria Math" w:cs="Times New Roman"/>
              <w:szCs w:val="28"/>
            </w:rPr>
            <m:t>0.11353629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  <w:lang w:val="ru-RU"/>
            </w:rPr>
            <m:t>≈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  <w:lang w:val="ru-RU"/>
            </w:rPr>
            <m:t>0.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  <w:lang w:val="ru-RU"/>
            </w:rPr>
            <m:t>1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Cs w:val="28"/>
              <w:lang w:val="ru-RU"/>
            </w:rPr>
            <m:t>25</m:t>
          </m:r>
        </m:oMath>
      </m:oMathPara>
    </w:p>
    <w:p w14:paraId="57B0F4DE" w14:textId="0A80768B" w:rsidR="00C21B3D" w:rsidRPr="004F207F" w:rsidRDefault="004F207F" w:rsidP="00C21B3D">
      <w:pPr>
        <w:pStyle w:val="a4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Cs/>
                  <w:szCs w:val="28"/>
                  <w:lang w:val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ru-RU"/>
                </w:rPr>
                <m:t>Χ</m:t>
              </m:r>
            </m:e>
            <m: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ru-RU"/>
                    </w:rPr>
                    <m:t>2</m:t>
                  </m:r>
                </m:e>
              </m:d>
            </m:sup>
          </m:sSup>
          <m:r>
            <w:rPr>
              <w:rFonts w:ascii="Cambria Math" w:hAnsi="Cambria Math" w:cs="Times New Roman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  <w:lang w:val="ru-RU"/>
                    </w:rPr>
                  </m:ctrlPr>
                </m:mP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en-US"/>
                          </w:rPr>
                          <m:t>17.472+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5.858*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0.125</m:t>
                        </m:r>
                      </m:e>
                    </m:d>
                  </m:e>
                </m:mr>
                <m:m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Cs w:val="28"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ru-RU"/>
                          </w:rPr>
                          <m:t>17.948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7"/>
                            <w:szCs w:val="27"/>
                            <w:shd w:val="clear" w:color="auto" w:fill="FFFFFF"/>
                          </w:rPr>
                          <m:t>-13.278*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  <w:lang w:val="ru-RU"/>
                          </w:rPr>
                          <m:t>0.125</m:t>
                        </m:r>
                      </m:e>
                    </m:d>
                  </m:e>
                </m:mr>
              </m:m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Cs w:val="28"/>
                  <w:lang w:val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Cs w:val="28"/>
                      <w:lang w:val="ru-RU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8.20425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1</m:t>
                    </m:r>
                    <m:r>
                      <w:rPr>
                        <w:rFonts w:ascii="Cambria Math" w:hAnsi="Cambria Math" w:cs="Times New Roman"/>
                        <w:szCs w:val="28"/>
                        <w:lang w:val="ru-RU"/>
                      </w:rPr>
                      <m:t>6.28825</m:t>
                    </m:r>
                  </m:e>
                </m:mr>
              </m:m>
            </m:e>
          </m:d>
        </m:oMath>
      </m:oMathPara>
    </w:p>
    <w:p w14:paraId="65D37725" w14:textId="77777777" w:rsidR="00B10CC4" w:rsidRPr="00225398" w:rsidRDefault="00B10CC4" w:rsidP="00C21B3D">
      <w:pPr>
        <w:pStyle w:val="a4"/>
        <w:ind w:left="0"/>
        <w:jc w:val="left"/>
        <w:rPr>
          <w:rFonts w:eastAsiaTheme="minorEastAsia" w:cs="Times New Roman"/>
          <w:i/>
          <w:iCs/>
          <w:szCs w:val="28"/>
          <w:lang w:val="ru-RU"/>
        </w:rPr>
      </w:pPr>
    </w:p>
    <w:tbl>
      <w:tblPr>
        <w:tblW w:w="8832" w:type="dxa"/>
        <w:jc w:val="center"/>
        <w:tblLook w:val="04A0" w:firstRow="1" w:lastRow="0" w:firstColumn="1" w:lastColumn="0" w:noHBand="0" w:noVBand="1"/>
      </w:tblPr>
      <w:tblGrid>
        <w:gridCol w:w="1407"/>
        <w:gridCol w:w="1537"/>
        <w:gridCol w:w="1537"/>
        <w:gridCol w:w="1537"/>
        <w:gridCol w:w="1407"/>
        <w:gridCol w:w="1407"/>
      </w:tblGrid>
      <w:tr w:rsidR="00C21B3D" w:rsidRPr="00AE21DC" w14:paraId="61118981" w14:textId="77777777" w:rsidTr="008F089F">
        <w:trPr>
          <w:trHeight w:val="254"/>
          <w:jc w:val="center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35B7FC" w14:textId="77777777" w:rsidR="00C21B3D" w:rsidRPr="00AE21DC" w:rsidRDefault="00C21B3D" w:rsidP="00147AE0">
            <w:pPr>
              <w:jc w:val="left"/>
              <w:rPr>
                <w:rFonts w:eastAsia="Times New Roman" w:cs="Times New Roman"/>
                <w:noProof w:val="0"/>
                <w:szCs w:val="28"/>
                <w:lang w:val="ru-RU" w:eastAsia="ru-RU"/>
              </w:rPr>
            </w:pPr>
            <w:r w:rsidRPr="00AE21DC">
              <w:rPr>
                <w:rFonts w:eastAsia="Times New Roman" w:cs="Times New Roman"/>
                <w:noProof w:val="0"/>
                <w:szCs w:val="28"/>
                <w:lang w:val="ru-RU" w:eastAsia="ru-RU"/>
              </w:rPr>
              <w:t> </w:t>
            </w:r>
          </w:p>
        </w:tc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FDFF611" w14:textId="77777777" w:rsidR="00C21B3D" w:rsidRPr="00AE21DC" w:rsidRDefault="00C21B3D" w:rsidP="00147AE0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x</m:t>
              </m:r>
            </m:oMath>
            <w:r w:rsidRPr="00AE21DC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</w:t>
            </w:r>
          </w:p>
        </w:tc>
        <w:tc>
          <w:tcPr>
            <w:tcW w:w="15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EFDADF" w14:textId="77777777" w:rsidR="00C21B3D" w:rsidRPr="00AE21DC" w:rsidRDefault="00C21B3D" w:rsidP="00147AE0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x</m:t>
              </m:r>
            </m:oMath>
            <w:r w:rsidRPr="00AE21DC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</w:t>
            </w:r>
          </w:p>
        </w:tc>
        <w:tc>
          <w:tcPr>
            <w:tcW w:w="15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5AC57AE" w14:textId="77777777" w:rsidR="00C21B3D" w:rsidRPr="00AE21DC" w:rsidRDefault="00C21B3D" w:rsidP="00147AE0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 w:rsidRPr="00AE21DC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1</w: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FAC90AB" w14:textId="77777777" w:rsidR="00C21B3D" w:rsidRPr="00AE21DC" w:rsidRDefault="00C21B3D" w:rsidP="00147AE0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 w:rsidRPr="00AE21DC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2</w: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36BD86" w14:textId="77777777" w:rsidR="00C21B3D" w:rsidRPr="00AE21DC" w:rsidRDefault="00C21B3D" w:rsidP="00147AE0">
            <w:pPr>
              <w:jc w:val="center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noProof w:val="0"/>
                  <w:color w:val="000000"/>
                  <w:szCs w:val="28"/>
                  <w:lang w:val="ru-RU" w:eastAsia="ru-RU"/>
                </w:rPr>
                <m:t>f</m:t>
              </m:r>
            </m:oMath>
            <w:r w:rsidRPr="00AE21DC"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  <w:t>3</w:t>
            </w:r>
          </w:p>
        </w:tc>
      </w:tr>
      <w:tr w:rsidR="00966636" w:rsidRPr="005E237A" w14:paraId="06720470" w14:textId="77777777" w:rsidTr="008F089F">
        <w:trPr>
          <w:trHeight w:val="254"/>
          <w:jc w:val="center"/>
        </w:trPr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D5132B" w14:textId="5E9B1AE8" w:rsidR="00966636" w:rsidRPr="005E237A" w:rsidRDefault="00966636" w:rsidP="00966636">
            <w:pPr>
              <w:jc w:val="lef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  <w:lang w:val="en-US"/>
                      </w:rPr>
                      <m:t>(2)</m:t>
                    </m:r>
                  </m:sup>
                </m:sSup>
              </m:oMath>
            </m:oMathPara>
          </w:p>
        </w:tc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14D5BBF" w14:textId="4CC91ACF" w:rsidR="00966636" w:rsidRPr="00966636" w:rsidRDefault="00966636" w:rsidP="00966636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966636">
              <w:rPr>
                <w:rFonts w:cs="Times New Roman"/>
                <w:color w:val="000000"/>
                <w:szCs w:val="28"/>
              </w:rPr>
              <w:t>18,20425</w:t>
            </w:r>
          </w:p>
        </w:tc>
        <w:tc>
          <w:tcPr>
            <w:tcW w:w="15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C5836F" w14:textId="2469673B" w:rsidR="00966636" w:rsidRPr="00966636" w:rsidRDefault="00966636" w:rsidP="00966636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966636">
              <w:rPr>
                <w:rFonts w:cs="Times New Roman"/>
                <w:color w:val="000000"/>
                <w:szCs w:val="28"/>
              </w:rPr>
              <w:t>16,28825</w:t>
            </w:r>
          </w:p>
        </w:tc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74FF305" w14:textId="679902CD" w:rsidR="00966636" w:rsidRPr="00966636" w:rsidRDefault="00966636" w:rsidP="00966636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966636">
              <w:rPr>
                <w:rFonts w:cs="Times New Roman"/>
                <w:color w:val="000000"/>
                <w:szCs w:val="28"/>
              </w:rPr>
              <w:t>34,4925</w: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12ADB69" w14:textId="42C72A97" w:rsidR="00966636" w:rsidRPr="00966636" w:rsidRDefault="00966636" w:rsidP="00966636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966636">
              <w:rPr>
                <w:rFonts w:cs="Times New Roman"/>
                <w:color w:val="000000"/>
                <w:szCs w:val="28"/>
              </w:rPr>
              <w:t>-38,3245</w: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027C2" w14:textId="07DF5D7B" w:rsidR="00966636" w:rsidRPr="00966636" w:rsidRDefault="00966636" w:rsidP="00966636">
            <w:pPr>
              <w:jc w:val="right"/>
              <w:rPr>
                <w:rFonts w:eastAsia="Times New Roman" w:cs="Times New Roman"/>
                <w:noProof w:val="0"/>
                <w:color w:val="000000"/>
                <w:szCs w:val="28"/>
                <w:lang w:val="ru-RU" w:eastAsia="ru-RU"/>
              </w:rPr>
            </w:pPr>
            <w:r w:rsidRPr="00966636">
              <w:rPr>
                <w:rFonts w:cs="Times New Roman"/>
                <w:color w:val="000000"/>
                <w:szCs w:val="28"/>
              </w:rPr>
              <w:t>-30,6605</w:t>
            </w:r>
          </w:p>
        </w:tc>
      </w:tr>
    </w:tbl>
    <w:p w14:paraId="2E629C1E" w14:textId="77777777" w:rsidR="00DA5D37" w:rsidRPr="00DA5D37" w:rsidRDefault="00DA5D37" w:rsidP="0056015E">
      <w:pPr>
        <w:pStyle w:val="a4"/>
        <w:jc w:val="left"/>
        <w:rPr>
          <w:rFonts w:eastAsia="Times New Roman" w:cs="Times New Roman"/>
          <w:noProof w:val="0"/>
          <w:szCs w:val="28"/>
          <w:lang w:val="ru-RU"/>
        </w:rPr>
      </w:pPr>
    </w:p>
    <w:p w14:paraId="2F68B1F0" w14:textId="796D8857" w:rsidR="0056015E" w:rsidRPr="00870CB8" w:rsidRDefault="0056015E" w:rsidP="0056015E">
      <w:pPr>
        <w:pStyle w:val="a4"/>
        <w:jc w:val="left"/>
        <w:rPr>
          <w:rFonts w:eastAsia="Times New Roman" w:cs="Times New Roman"/>
          <w:noProof w:val="0"/>
          <w:szCs w:val="28"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szCs w:val="28"/>
              <w:lang w:val="ru-RU"/>
            </w:rPr>
            <m:t>φ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Cs w:val="28"/>
                  <w:lang w:val="ru-RU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Cs/>
                      <w:szCs w:val="28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ru-RU"/>
                    </w:rPr>
                    <m:t>Χ</m:t>
                  </m:r>
                </m:e>
                <m:sup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ru-RU"/>
                        </w:rPr>
                        <m:t>2</m:t>
                      </m:r>
                    </m:e>
                  </m:d>
                </m:sup>
              </m:sSup>
            </m:e>
          </m:d>
          <m:r>
            <w:rPr>
              <w:rFonts w:ascii="Cambria Math" w:eastAsiaTheme="minorEastAsia" w:hAnsi="Cambria Math" w:cs="Times New Roman"/>
              <w:szCs w:val="28"/>
              <w:lang w:val="ru-RU"/>
            </w:rPr>
            <m:t>=7</m:t>
          </m:r>
          <m:r>
            <w:rPr>
              <w:rFonts w:ascii="Cambria Math" w:eastAsiaTheme="minorEastAsia" w:hAnsi="Cambria Math" w:cs="Times New Roman"/>
              <w:szCs w:val="28"/>
              <w:lang w:val="ru-RU"/>
            </w:rPr>
            <m:t>561.804347</m:t>
          </m:r>
        </m:oMath>
      </m:oMathPara>
    </w:p>
    <w:p w14:paraId="741DD977" w14:textId="77777777" w:rsidR="00870CB8" w:rsidRPr="00A65B18" w:rsidRDefault="00870CB8" w:rsidP="0056015E">
      <w:pPr>
        <w:pStyle w:val="a4"/>
        <w:jc w:val="left"/>
        <w:rPr>
          <w:rFonts w:eastAsia="Times New Roman" w:cs="Times New Roman"/>
          <w:noProof w:val="0"/>
          <w:szCs w:val="28"/>
          <w:lang w:val="ru-RU"/>
        </w:rPr>
      </w:pPr>
    </w:p>
    <w:p w14:paraId="30A873A1" w14:textId="2ADEDCA0" w:rsidR="00A65B18" w:rsidRDefault="00A65B18" w:rsidP="00A65B18">
      <w:pPr>
        <w:jc w:val="left"/>
        <w:rPr>
          <w:rFonts w:eastAsia="Times New Roman" w:cs="Times New Roman"/>
          <w:noProof w:val="0"/>
          <w:lang w:val="ru-RU"/>
        </w:rPr>
      </w:pPr>
      <w:r>
        <w:rPr>
          <w:rFonts w:eastAsia="Times New Roman" w:cs="Times New Roman"/>
          <w:noProof w:val="0"/>
          <w:lang w:val="ru-RU"/>
        </w:rPr>
        <w:t xml:space="preserve">Визуализация полученных точек представлена на рисунке </w:t>
      </w:r>
      <w:r w:rsidR="00ED6D70">
        <w:rPr>
          <w:rFonts w:eastAsia="Times New Roman" w:cs="Times New Roman"/>
          <w:noProof w:val="0"/>
          <w:lang w:val="ru-RU"/>
        </w:rPr>
        <w:t>4</w:t>
      </w:r>
      <w:r w:rsidR="00261CBA" w:rsidRPr="00261CBA">
        <w:rPr>
          <w:rFonts w:eastAsia="Times New Roman" w:cs="Times New Roman"/>
          <w:noProof w:val="0"/>
          <w:lang w:val="ru-RU"/>
        </w:rPr>
        <w:t>.</w:t>
      </w:r>
    </w:p>
    <w:p w14:paraId="42C29D33" w14:textId="77777777" w:rsidR="00261CBA" w:rsidRPr="00261CBA" w:rsidRDefault="00261CBA" w:rsidP="00A65B18">
      <w:pPr>
        <w:jc w:val="left"/>
        <w:rPr>
          <w:rFonts w:eastAsia="Times New Roman" w:cs="Times New Roman"/>
          <w:noProof w:val="0"/>
          <w:lang w:val="ru-RU"/>
        </w:rPr>
      </w:pPr>
    </w:p>
    <w:p w14:paraId="394A26B9" w14:textId="4B90CF79" w:rsidR="00347A81" w:rsidRDefault="00F82C36" w:rsidP="00407A7E">
      <w:pPr>
        <w:spacing w:line="240" w:lineRule="auto"/>
        <w:jc w:val="center"/>
        <w:rPr>
          <w:rFonts w:eastAsia="Times New Roman" w:cs="Times New Roman"/>
          <w:noProof w:val="0"/>
          <w:lang w:val="ru-RU"/>
        </w:rPr>
      </w:pPr>
      <w:r w:rsidRPr="00F82C36">
        <w:rPr>
          <w:rFonts w:eastAsia="Times New Roman" w:cs="Times New Roman"/>
          <w:noProof w:val="0"/>
          <w:lang w:val="ru-RU"/>
        </w:rPr>
        <w:drawing>
          <wp:inline distT="0" distB="0" distL="0" distR="0" wp14:anchorId="0D7426DB" wp14:editId="5DEC45DD">
            <wp:extent cx="6065520" cy="389541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067843" cy="3896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62392" w14:textId="543C22AC" w:rsidR="00347A81" w:rsidRPr="00347A81" w:rsidRDefault="00347A81" w:rsidP="00407A7E">
      <w:pPr>
        <w:spacing w:line="240" w:lineRule="auto"/>
        <w:jc w:val="right"/>
        <w:rPr>
          <w:rFonts w:eastAsia="Times New Roman" w:cs="Times New Roman"/>
          <w:noProof w:val="0"/>
          <w:lang w:val="ru-RU"/>
        </w:rPr>
      </w:pPr>
      <w:r>
        <w:rPr>
          <w:rFonts w:eastAsia="Times New Roman" w:cs="Times New Roman"/>
          <w:noProof w:val="0"/>
          <w:lang w:val="ru-RU"/>
        </w:rPr>
        <w:t xml:space="preserve">Рисунок 4 – решения </w:t>
      </w:r>
      <m:oMath>
        <m:sSup>
          <m:sSupPr>
            <m:ctrlPr>
              <w:rPr>
                <w:rFonts w:ascii="Cambria Math" w:hAnsi="Cambria Math" w:cs="Times New Roman"/>
                <w:iCs/>
                <w:szCs w:val="28"/>
                <w:lang w:val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0</m:t>
                </m:r>
              </m:e>
            </m:d>
          </m:sup>
        </m:sSup>
        <m:r>
          <w:rPr>
            <w:rFonts w:ascii="Cambria Math" w:hAnsi="Cambria Math" w:cs="Times New Roman"/>
            <w:szCs w:val="28"/>
            <w:lang w:val="ru-RU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Cs/>
                <w:szCs w:val="28"/>
                <w:lang w:val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1</m:t>
                </m:r>
              </m:e>
            </m:d>
          </m:sup>
        </m:sSup>
        <m:r>
          <w:rPr>
            <w:rFonts w:ascii="Cambria Math" w:hAnsi="Cambria Math" w:cs="Times New Roman"/>
            <w:szCs w:val="28"/>
            <w:lang w:val="ru-RU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Cs/>
                <w:szCs w:val="28"/>
                <w:lang w:val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8"/>
                <w:lang w:val="ru-RU"/>
              </w:rPr>
              <m:t>Χ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iCs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8"/>
                    <w:lang w:val="ru-RU"/>
                  </w:rPr>
                  <m:t>2</m:t>
                </m:r>
              </m:e>
            </m:d>
          </m:sup>
        </m:sSup>
        <m:r>
          <w:rPr>
            <w:rFonts w:ascii="Cambria Math" w:hAnsi="Cambria Math" w:cs="Times New Roman"/>
            <w:szCs w:val="28"/>
            <w:lang w:val="ru-RU"/>
          </w:rPr>
          <m:t xml:space="preserve"> </m:t>
        </m:r>
      </m:oMath>
      <w:r>
        <w:rPr>
          <w:rFonts w:eastAsia="Times New Roman" w:cs="Times New Roman"/>
          <w:iCs/>
          <w:noProof w:val="0"/>
          <w:szCs w:val="28"/>
          <w:lang w:val="ru-RU"/>
        </w:rPr>
        <w:t xml:space="preserve">на области </w:t>
      </w:r>
      <w:r>
        <w:rPr>
          <w:rFonts w:eastAsia="Times New Roman" w:cs="Times New Roman"/>
          <w:iCs/>
          <w:noProof w:val="0"/>
          <w:szCs w:val="28"/>
          <w:lang w:val="en-US"/>
        </w:rPr>
        <w:t>D</w:t>
      </w:r>
    </w:p>
    <w:p w14:paraId="0D0A862B" w14:textId="2F62010E" w:rsidR="007F0A5E" w:rsidRPr="007F0A5E" w:rsidRDefault="00474373" w:rsidP="00474373">
      <w:pPr>
        <w:ind w:firstLine="709"/>
        <w:rPr>
          <w:rFonts w:eastAsiaTheme="minorEastAsia" w:cs="Times New Roman"/>
          <w:color w:val="000000"/>
          <w:szCs w:val="28"/>
          <w:shd w:val="clear" w:color="auto" w:fill="FFFFFF"/>
          <w:lang w:val="ru-RU"/>
        </w:rPr>
      </w:pPr>
      <w:r>
        <w:rPr>
          <w:rFonts w:eastAsiaTheme="minorEastAsia" w:cs="Times New Roman"/>
          <w:color w:val="000000"/>
          <w:szCs w:val="28"/>
          <w:shd w:val="clear" w:color="auto" w:fill="FFFFFF"/>
          <w:lang w:val="ru-RU"/>
        </w:rPr>
        <w:lastRenderedPageBreak/>
        <w:t>Алгоритмм продолжает свою работу до тех</w:t>
      </w:r>
      <w:r w:rsidR="007F0A5E" w:rsidRPr="007F0A5E">
        <w:rPr>
          <w:rFonts w:eastAsiaTheme="minorEastAsia" w:cs="Times New Roman"/>
          <w:color w:val="000000"/>
          <w:szCs w:val="28"/>
          <w:shd w:val="clear" w:color="auto" w:fill="FFFFFF"/>
          <w:lang w:val="ru-RU"/>
        </w:rPr>
        <w:t xml:space="preserve">, пока точность </w:t>
      </w:r>
      <w:r w:rsidR="00973206">
        <w:rPr>
          <w:rFonts w:eastAsiaTheme="minorEastAsia" w:cs="Times New Roman"/>
          <w:color w:val="000000"/>
          <w:szCs w:val="28"/>
          <w:shd w:val="clear" w:color="auto" w:fill="FFFFFF"/>
          <w:lang w:val="ru-RU"/>
        </w:rPr>
        <w:t>решения не будет удовлетворять неравенств</w:t>
      </w:r>
      <w:r w:rsidR="003F0AFF">
        <w:rPr>
          <w:rFonts w:eastAsiaTheme="minorEastAsia" w:cs="Times New Roman"/>
          <w:color w:val="000000"/>
          <w:szCs w:val="28"/>
          <w:shd w:val="clear" w:color="auto" w:fill="FFFFFF"/>
          <w:lang w:val="ru-RU"/>
        </w:rPr>
        <w:t xml:space="preserve">: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Cs w:val="28"/>
                <w:shd w:val="clear" w:color="auto" w:fill="FFFFFF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shd w:val="clear" w:color="auto" w:fill="FFFFFF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Cs w:val="28"/>
                        <w:shd w:val="clear" w:color="auto" w:fill="FFFFFF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/>
                        <w:szCs w:val="28"/>
                        <w:shd w:val="clear" w:color="auto" w:fill="FFFFFF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Cs w:val="28"/>
                            <w:shd w:val="clear" w:color="auto" w:fill="FFFFFF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Cs w:val="28"/>
                            <w:shd w:val="clear" w:color="auto" w:fill="FFFFFF"/>
                          </w:rPr>
                          <m:t>k</m:t>
                        </m:r>
                        <m:r>
                          <w:rPr>
                            <w:rFonts w:ascii="Cambria Math" w:hAnsi="Cambria Math" w:cs="Times New Roman"/>
                            <w:color w:val="000000"/>
                            <w:szCs w:val="28"/>
                            <w:shd w:val="clear" w:color="auto" w:fill="FFFFFF"/>
                            <w:lang w:val="ru-RU"/>
                          </w:rPr>
                          <m:t>+1</m:t>
                        </m:r>
                      </m:e>
                    </m:d>
                  </m:sup>
                </m:sSup>
              </m:e>
            </m:d>
            <m:r>
              <w:rPr>
                <w:rFonts w:ascii="Cambria Math" w:hAnsi="Cambria Math" w:cs="Times New Roman"/>
                <w:color w:val="000000"/>
                <w:szCs w:val="28"/>
                <w:shd w:val="clear" w:color="auto" w:fill="FFFFFF"/>
                <w:lang w:val="ru-RU"/>
              </w:rPr>
              <m:t>-</m:t>
            </m:r>
            <m:r>
              <w:rPr>
                <w:rFonts w:ascii="Cambria Math" w:hAnsi="Cambria Math" w:cs="Times New Roman"/>
                <w:color w:val="000000"/>
                <w:szCs w:val="28"/>
                <w:shd w:val="clear" w:color="auto" w:fill="FFFFFF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/>
                    <w:szCs w:val="28"/>
                    <w:shd w:val="clear" w:color="auto" w:fill="FFFFFF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Cs w:val="28"/>
                        <w:shd w:val="clear" w:color="auto" w:fill="FFFFFF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/>
                        <w:szCs w:val="28"/>
                        <w:shd w:val="clear" w:color="auto" w:fill="FFFFFF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Cs w:val="28"/>
                            <w:shd w:val="clear" w:color="auto" w:fill="FFFFFF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Cs w:val="28"/>
                            <w:shd w:val="clear" w:color="auto" w:fill="FFFFFF"/>
                          </w:rPr>
                          <m:t>k</m:t>
                        </m:r>
                      </m:e>
                    </m:d>
                  </m:sup>
                </m:sSup>
              </m:e>
            </m:d>
          </m:e>
        </m:d>
      </m:oMath>
      <w:r w:rsidR="007F0A5E" w:rsidRPr="007F0A5E">
        <w:rPr>
          <w:rFonts w:eastAsiaTheme="minorEastAsia" w:cs="Times New Roman"/>
          <w:color w:val="000000"/>
          <w:szCs w:val="28"/>
          <w:shd w:val="clear" w:color="auto" w:fill="FFFFFF"/>
          <w:lang w:val="ru-RU"/>
        </w:rPr>
        <w:t xml:space="preserve"> </w:t>
      </w:r>
      <m:oMath>
        <m:r>
          <w:rPr>
            <w:rFonts w:ascii="Cambria Math" w:hAnsi="Cambria Math" w:cs="Times New Roman"/>
            <w:color w:val="000000"/>
            <w:szCs w:val="28"/>
            <w:shd w:val="clear" w:color="auto" w:fill="FFFFFF"/>
            <w:lang w:val="ru-RU"/>
          </w:rPr>
          <m:t>&gt;0.01</m:t>
        </m:r>
      </m:oMath>
    </w:p>
    <w:p w14:paraId="7BD35696" w14:textId="317D57BA" w:rsidR="007B1D61" w:rsidRPr="007B1D61" w:rsidRDefault="007B1D61" w:rsidP="00640184">
      <w:pPr>
        <w:rPr>
          <w:rFonts w:cs="Times New Roman"/>
          <w:lang w:val="ru-RU"/>
        </w:rPr>
      </w:pPr>
    </w:p>
    <w:p w14:paraId="090ECE78" w14:textId="1F6EEB12" w:rsidR="00A876D5" w:rsidRDefault="00871C7F" w:rsidP="00FA1509">
      <w:pPr>
        <w:ind w:firstLine="709"/>
        <w:rPr>
          <w:rFonts w:eastAsiaTheme="minorEastAsia" w:cs="Times New Roman"/>
          <w:lang w:val="ru-RU"/>
        </w:rPr>
      </w:pPr>
      <w:r w:rsidRPr="00305121">
        <w:rPr>
          <w:rFonts w:eastAsiaTheme="minorEastAsia" w:cs="Times New Roman"/>
          <w:lang w:val="ru-RU"/>
        </w:rPr>
        <w:t xml:space="preserve">Ответом для многокритериальной аналитической задачи будет точка </w:t>
      </w:r>
    </w:p>
    <w:p w14:paraId="2181238E" w14:textId="181D5DDB" w:rsidR="00A82955" w:rsidRPr="0005660B" w:rsidRDefault="00444DD8" w:rsidP="00A82955">
      <w:pPr>
        <w:rPr>
          <w:rFonts w:eastAsiaTheme="minorEastAsia" w:cs="Times New Roman"/>
          <w:i/>
          <w:iCs/>
          <w:szCs w:val="28"/>
          <w:lang w:val="ru-RU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 xml:space="preserve">1 </m:t>
            </m:r>
            <m:r>
              <w:rPr>
                <w:rFonts w:ascii="Cambria Math" w:eastAsiaTheme="minorEastAsia" w:hAnsi="Cambria Math" w:cs="Times New Roman"/>
                <w:szCs w:val="28"/>
              </w:rPr>
              <m:t>opt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ru-RU"/>
                  </w:rPr>
                  <m:t>6</m:t>
                </m:r>
              </m:e>
            </m:d>
          </m:sup>
        </m:sSubSup>
        <m:r>
          <w:rPr>
            <w:rFonts w:ascii="Cambria Math" w:eastAsiaTheme="minorEastAsia" w:hAnsi="Cambria Math" w:cs="Times New Roman"/>
            <w:szCs w:val="28"/>
            <w:lang w:val="ru-RU"/>
          </w:rPr>
          <m:t>=16.6969193812764,</m:t>
        </m:r>
      </m:oMath>
      <w:r w:rsidR="00A82955" w:rsidRPr="00083991">
        <w:rPr>
          <w:rFonts w:eastAsiaTheme="minorEastAsia" w:cs="Times New Roman"/>
          <w:iCs/>
          <w:szCs w:val="28"/>
          <w:lang w:val="ru-RU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ru-RU"/>
              </w:rPr>
              <m:t xml:space="preserve">2 </m:t>
            </m:r>
            <m:r>
              <w:rPr>
                <w:rFonts w:ascii="Cambria Math" w:eastAsiaTheme="minorEastAsia" w:hAnsi="Cambria Math" w:cs="Times New Roman"/>
                <w:szCs w:val="28"/>
              </w:rPr>
              <m:t>opt</m:t>
            </m:r>
          </m:sub>
          <m: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6</m:t>
                </m:r>
              </m:e>
            </m:d>
          </m:sup>
        </m:sSubSup>
        <m:r>
          <w:rPr>
            <w:rFonts w:ascii="Cambria Math" w:eastAsiaTheme="minorEastAsia" w:hAnsi="Cambria Math" w:cs="Times New Roman"/>
            <w:szCs w:val="28"/>
            <w:lang w:val="ru-RU"/>
          </w:rPr>
          <m:t>=16.3577137856447</m:t>
        </m:r>
      </m:oMath>
    </w:p>
    <w:p w14:paraId="14159AB7" w14:textId="32C48838" w:rsidR="00C11F9C" w:rsidRPr="00C11F9C" w:rsidRDefault="00444DD8" w:rsidP="00A82955">
      <w:pPr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33.0546331669211</m:t>
          </m:r>
        </m:oMath>
      </m:oMathPara>
    </w:p>
    <w:p w14:paraId="4737BB34" w14:textId="358FF3B3" w:rsidR="00A82955" w:rsidRPr="00565412" w:rsidRDefault="00444DD8" w:rsidP="00A82955">
      <w:pPr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-33.7330443581845</m:t>
          </m:r>
        </m:oMath>
      </m:oMathPara>
    </w:p>
    <w:p w14:paraId="40159B39" w14:textId="0BD197A0" w:rsidR="00A82955" w:rsidRPr="006F155C" w:rsidRDefault="00444DD8" w:rsidP="00A82955">
      <w:pPr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-32.3762219756578</m:t>
          </m:r>
        </m:oMath>
      </m:oMathPara>
    </w:p>
    <w:p w14:paraId="63D2F226" w14:textId="77777777" w:rsidR="00AF67F3" w:rsidRPr="00305121" w:rsidRDefault="00AF67F3" w:rsidP="00FA1509">
      <w:pPr>
        <w:ind w:firstLine="709"/>
        <w:rPr>
          <w:rFonts w:eastAsiaTheme="minorEastAsia" w:cs="Times New Roman"/>
          <w:lang w:val="ru-RU"/>
        </w:rPr>
      </w:pPr>
    </w:p>
    <w:p w14:paraId="7BDA70E4" w14:textId="5CD88210" w:rsidR="003607B5" w:rsidRPr="00305121" w:rsidRDefault="003607B5">
      <w:pPr>
        <w:spacing w:after="160" w:line="259" w:lineRule="auto"/>
        <w:jc w:val="left"/>
        <w:rPr>
          <w:rFonts w:eastAsiaTheme="minorEastAsia" w:cs="Times New Roman"/>
          <w:lang w:val="ru-RU"/>
        </w:rPr>
      </w:pPr>
      <w:r w:rsidRPr="00305121">
        <w:rPr>
          <w:rFonts w:eastAsiaTheme="minorEastAsia" w:cs="Times New Roman"/>
          <w:lang w:val="ru-RU"/>
        </w:rPr>
        <w:br w:type="page"/>
      </w:r>
    </w:p>
    <w:p w14:paraId="1F8053E6" w14:textId="77777777" w:rsidR="00771C40" w:rsidRPr="00305121" w:rsidRDefault="00771C40" w:rsidP="00771C40">
      <w:pPr>
        <w:pStyle w:val="2"/>
        <w:spacing w:before="0"/>
        <w:ind w:firstLine="709"/>
        <w:rPr>
          <w:rFonts w:ascii="Times New Roman" w:hAnsi="Times New Roman" w:cs="Times New Roman"/>
          <w:color w:val="auto"/>
          <w:sz w:val="28"/>
          <w:szCs w:val="28"/>
          <w:lang w:val="ru-RU"/>
        </w:rPr>
      </w:pPr>
      <w:bookmarkStart w:id="6" w:name="_Toc132114642"/>
      <w:bookmarkStart w:id="7" w:name="_Toc135074682"/>
      <w:r w:rsidRPr="00305121">
        <w:rPr>
          <w:rFonts w:ascii="Times New Roman" w:hAnsi="Times New Roman" w:cs="Times New Roman"/>
          <w:color w:val="auto"/>
          <w:sz w:val="28"/>
          <w:szCs w:val="28"/>
          <w:lang w:val="ru-RU"/>
        </w:rPr>
        <w:lastRenderedPageBreak/>
        <w:t xml:space="preserve">Программная реализация была выполнена с использование </w:t>
      </w:r>
      <w:r w:rsidRPr="00305121">
        <w:rPr>
          <w:rFonts w:ascii="Times New Roman" w:hAnsi="Times New Roman" w:cs="Times New Roman"/>
          <w:color w:val="auto"/>
          <w:sz w:val="28"/>
          <w:szCs w:val="28"/>
          <w:lang w:val="en-US"/>
        </w:rPr>
        <w:t>Jupyter</w:t>
      </w:r>
      <w:r w:rsidRPr="00305121">
        <w:rPr>
          <w:rFonts w:ascii="Times New Roman" w:hAnsi="Times New Roman" w:cs="Times New Roman"/>
          <w:color w:val="auto"/>
          <w:sz w:val="28"/>
          <w:szCs w:val="28"/>
          <w:lang w:val="ru-RU"/>
        </w:rPr>
        <w:t xml:space="preserve"> </w:t>
      </w:r>
      <w:r w:rsidRPr="00305121">
        <w:rPr>
          <w:rFonts w:ascii="Times New Roman" w:hAnsi="Times New Roman" w:cs="Times New Roman"/>
          <w:color w:val="auto"/>
          <w:sz w:val="28"/>
          <w:szCs w:val="28"/>
          <w:lang w:val="en-US"/>
        </w:rPr>
        <w:t>Notebook</w:t>
      </w:r>
      <w:r w:rsidRPr="00305121">
        <w:rPr>
          <w:rFonts w:ascii="Times New Roman" w:hAnsi="Times New Roman" w:cs="Times New Roman"/>
          <w:color w:val="auto"/>
          <w:sz w:val="28"/>
          <w:szCs w:val="28"/>
          <w:lang w:val="ru-RU"/>
        </w:rPr>
        <w:t>.</w:t>
      </w:r>
      <w:bookmarkEnd w:id="6"/>
      <w:bookmarkEnd w:id="7"/>
    </w:p>
    <w:p w14:paraId="191F590B" w14:textId="4A6B0A58" w:rsidR="00771C40" w:rsidRDefault="00771C40" w:rsidP="00771C40">
      <w:pPr>
        <w:rPr>
          <w:rFonts w:cs="Times New Roman"/>
          <w:lang w:val="ru-RU"/>
        </w:rPr>
      </w:pPr>
      <w:r w:rsidRPr="00305121">
        <w:rPr>
          <w:rFonts w:cs="Times New Roman"/>
          <w:lang w:val="ru-RU"/>
        </w:rPr>
        <w:t xml:space="preserve">Визуализация исходной области </w:t>
      </w:r>
      <w:r w:rsidRPr="00305121">
        <w:rPr>
          <w:rFonts w:cs="Times New Roman"/>
          <w:lang w:val="en-US"/>
        </w:rPr>
        <w:t>D</w:t>
      </w:r>
      <w:r w:rsidR="00573D87" w:rsidRPr="00305121">
        <w:rPr>
          <w:rFonts w:cs="Times New Roman"/>
          <w:lang w:val="ru-RU"/>
        </w:rPr>
        <w:t xml:space="preserve"> представлена на рисунке </w:t>
      </w:r>
      <w:r w:rsidR="009F2C34" w:rsidRPr="00054771">
        <w:rPr>
          <w:rFonts w:cs="Times New Roman"/>
          <w:lang w:val="ru-RU"/>
        </w:rPr>
        <w:t>5</w:t>
      </w:r>
      <w:r w:rsidR="00F14B64" w:rsidRPr="00305121">
        <w:rPr>
          <w:rFonts w:cs="Times New Roman"/>
          <w:lang w:val="ru-RU"/>
        </w:rPr>
        <w:t>.</w:t>
      </w:r>
    </w:p>
    <w:p w14:paraId="07789CAD" w14:textId="77777777" w:rsidR="001E4AFF" w:rsidRPr="00305121" w:rsidRDefault="001E4AFF" w:rsidP="00771C40">
      <w:pPr>
        <w:rPr>
          <w:rFonts w:cs="Times New Roman"/>
          <w:lang w:val="ru-RU"/>
        </w:rPr>
      </w:pPr>
    </w:p>
    <w:p w14:paraId="790290CD" w14:textId="4E75E4DD" w:rsidR="00A7430C" w:rsidRPr="00305121" w:rsidRDefault="00B12C16" w:rsidP="00B12C16">
      <w:pPr>
        <w:jc w:val="center"/>
        <w:rPr>
          <w:rFonts w:eastAsiaTheme="minorEastAsia" w:cs="Times New Roman"/>
          <w:lang w:val="ru-RU"/>
        </w:rPr>
      </w:pPr>
      <w:r w:rsidRPr="00B12C16">
        <w:rPr>
          <w:rFonts w:eastAsiaTheme="minorEastAsia" w:cs="Times New Roman"/>
          <w:lang w:val="ru-RU"/>
        </w:rPr>
        <w:drawing>
          <wp:inline distT="0" distB="0" distL="0" distR="0" wp14:anchorId="1BD9C5E8" wp14:editId="0C8A2409">
            <wp:extent cx="3817951" cy="4298052"/>
            <wp:effectExtent l="0" t="0" r="0" b="762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17951" cy="4298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42CBDF" w14:textId="17D85478" w:rsidR="00D63371" w:rsidRPr="00305121" w:rsidRDefault="00D63371" w:rsidP="00D63371">
      <w:pPr>
        <w:jc w:val="right"/>
        <w:rPr>
          <w:rFonts w:eastAsiaTheme="minorEastAsia" w:cs="Times New Roman"/>
          <w:lang w:val="ru-RU"/>
        </w:rPr>
      </w:pPr>
      <w:r w:rsidRPr="00305121">
        <w:rPr>
          <w:rFonts w:eastAsiaTheme="minorEastAsia" w:cs="Times New Roman"/>
          <w:lang w:val="ru-RU"/>
        </w:rPr>
        <w:t xml:space="preserve">Рисунок </w:t>
      </w:r>
      <w:r w:rsidR="00054771" w:rsidRPr="00054771">
        <w:rPr>
          <w:rFonts w:eastAsiaTheme="minorEastAsia" w:cs="Times New Roman"/>
          <w:lang w:val="ru-RU"/>
        </w:rPr>
        <w:t>5</w:t>
      </w:r>
      <w:r w:rsidRPr="00305121">
        <w:rPr>
          <w:rFonts w:eastAsiaTheme="minorEastAsia" w:cs="Times New Roman"/>
          <w:lang w:val="ru-RU"/>
        </w:rPr>
        <w:t xml:space="preserve"> – программная визуализация области </w:t>
      </w:r>
      <w:r w:rsidRPr="00305121">
        <w:rPr>
          <w:rFonts w:eastAsiaTheme="minorEastAsia" w:cs="Times New Roman"/>
          <w:lang w:val="en-US"/>
        </w:rPr>
        <w:t>D</w:t>
      </w:r>
    </w:p>
    <w:p w14:paraId="532841A4" w14:textId="77777777" w:rsidR="001E4AFF" w:rsidRDefault="001E4AFF">
      <w:pPr>
        <w:spacing w:after="160" w:line="259" w:lineRule="auto"/>
        <w:jc w:val="left"/>
        <w:rPr>
          <w:rFonts w:eastAsiaTheme="minorEastAsia" w:cs="Times New Roman"/>
          <w:lang w:val="ru-RU"/>
        </w:rPr>
      </w:pPr>
      <w:r>
        <w:rPr>
          <w:rFonts w:eastAsiaTheme="minorEastAsia" w:cs="Times New Roman"/>
          <w:lang w:val="ru-RU"/>
        </w:rPr>
        <w:br w:type="page"/>
      </w:r>
    </w:p>
    <w:p w14:paraId="64958E3C" w14:textId="3A9C820A" w:rsidR="00CF41E1" w:rsidRDefault="008F3E9F" w:rsidP="006B3EED">
      <w:pPr>
        <w:ind w:firstLine="709"/>
        <w:rPr>
          <w:rFonts w:eastAsiaTheme="minorEastAsia" w:cs="Times New Roman"/>
          <w:lang w:val="ru-RU"/>
        </w:rPr>
      </w:pPr>
      <w:r w:rsidRPr="00305121">
        <w:rPr>
          <w:rFonts w:eastAsiaTheme="minorEastAsia" w:cs="Times New Roman"/>
          <w:lang w:val="ru-RU"/>
        </w:rPr>
        <w:lastRenderedPageBreak/>
        <w:t>Выод программного решения многокритериальной</w:t>
      </w:r>
      <w:r w:rsidR="00142111" w:rsidRPr="00305121">
        <w:rPr>
          <w:rFonts w:eastAsiaTheme="minorEastAsia" w:cs="Times New Roman"/>
          <w:lang w:val="ru-RU"/>
        </w:rPr>
        <w:t xml:space="preserve"> </w:t>
      </w:r>
      <w:r w:rsidRPr="00305121">
        <w:rPr>
          <w:rFonts w:eastAsiaTheme="minorEastAsia" w:cs="Times New Roman"/>
          <w:lang w:val="ru-RU"/>
        </w:rPr>
        <w:t xml:space="preserve">аналитической задачи представлено на рисунке </w:t>
      </w:r>
      <w:r w:rsidR="00054771" w:rsidRPr="00054771">
        <w:rPr>
          <w:rFonts w:eastAsiaTheme="minorEastAsia" w:cs="Times New Roman"/>
          <w:lang w:val="ru-RU"/>
        </w:rPr>
        <w:t>6</w:t>
      </w:r>
      <w:r w:rsidRPr="00305121">
        <w:rPr>
          <w:rFonts w:eastAsiaTheme="minorEastAsia" w:cs="Times New Roman"/>
          <w:lang w:val="ru-RU"/>
        </w:rPr>
        <w:t xml:space="preserve">. </w:t>
      </w:r>
    </w:p>
    <w:p w14:paraId="21359BF1" w14:textId="77777777" w:rsidR="000114E1" w:rsidRDefault="000114E1" w:rsidP="006B3EED">
      <w:pPr>
        <w:ind w:firstLine="709"/>
        <w:rPr>
          <w:rFonts w:eastAsiaTheme="minorEastAsia" w:cs="Times New Roman"/>
          <w:lang w:val="ru-RU"/>
        </w:rPr>
      </w:pPr>
    </w:p>
    <w:p w14:paraId="11C927C5" w14:textId="3BC182B1" w:rsidR="00894711" w:rsidRDefault="00A03F1E" w:rsidP="00045042">
      <w:pPr>
        <w:spacing w:line="240" w:lineRule="auto"/>
        <w:rPr>
          <w:rFonts w:eastAsiaTheme="minorEastAsia" w:cs="Times New Roman"/>
          <w:lang w:val="ru-RU"/>
        </w:rPr>
      </w:pPr>
      <w:r w:rsidRPr="00A03F1E">
        <w:rPr>
          <w:rFonts w:eastAsiaTheme="minorEastAsia" w:cs="Times New Roman"/>
          <w:lang w:val="ru-RU"/>
        </w:rPr>
        <w:drawing>
          <wp:inline distT="0" distB="0" distL="0" distR="0" wp14:anchorId="09BF9460" wp14:editId="3F08164C">
            <wp:extent cx="6323949" cy="4282440"/>
            <wp:effectExtent l="0" t="0" r="127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350062" cy="4300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54FAC" w14:textId="30413663" w:rsidR="00894711" w:rsidRPr="00894711" w:rsidRDefault="00894711" w:rsidP="00045042">
      <w:pPr>
        <w:spacing w:line="240" w:lineRule="auto"/>
        <w:ind w:firstLine="709"/>
        <w:jc w:val="right"/>
        <w:rPr>
          <w:rFonts w:eastAsiaTheme="minorEastAsia" w:cs="Times New Roman"/>
          <w:lang w:val="ru-RU"/>
        </w:rPr>
      </w:pPr>
      <w:r>
        <w:rPr>
          <w:rFonts w:eastAsiaTheme="minorEastAsia" w:cs="Times New Roman"/>
          <w:lang w:val="ru-RU"/>
        </w:rPr>
        <w:t>Рисунок 6 – программная визуализация решения многокритериальной аналитической задачи</w:t>
      </w:r>
    </w:p>
    <w:p w14:paraId="1FF4B732" w14:textId="606E437B" w:rsidR="006D1E91" w:rsidRDefault="006D1E91" w:rsidP="00142111">
      <w:pPr>
        <w:jc w:val="center"/>
        <w:rPr>
          <w:rFonts w:eastAsiaTheme="minorEastAsia" w:cs="Times New Roman"/>
          <w:lang w:val="ru-RU"/>
        </w:rPr>
      </w:pPr>
    </w:p>
    <w:p w14:paraId="6480EF2C" w14:textId="27A1DF3B" w:rsidR="0095112E" w:rsidRDefault="006D1E91" w:rsidP="00DB733E">
      <w:pPr>
        <w:pStyle w:val="1"/>
        <w:spacing w:before="0"/>
        <w:jc w:val="center"/>
        <w:rPr>
          <w:rFonts w:ascii="Times New Roman" w:hAnsi="Times New Roman" w:cs="Times New Roman"/>
          <w:color w:val="000000" w:themeColor="text1"/>
          <w:lang w:val="ru-RU"/>
        </w:rPr>
      </w:pPr>
      <w:r>
        <w:rPr>
          <w:rFonts w:eastAsiaTheme="minorEastAsia"/>
          <w:lang w:val="ru-RU"/>
        </w:rPr>
        <w:br w:type="page"/>
      </w:r>
      <w:bookmarkStart w:id="8" w:name="_Toc130857032"/>
      <w:bookmarkStart w:id="9" w:name="_Toc132114643"/>
      <w:bookmarkStart w:id="10" w:name="_Toc135074683"/>
      <w:r w:rsidR="0095112E" w:rsidRPr="00DB733E">
        <w:rPr>
          <w:rFonts w:ascii="Times New Roman" w:hAnsi="Times New Roman" w:cs="Times New Roman"/>
          <w:color w:val="000000" w:themeColor="text1"/>
          <w:lang w:val="ru-RU"/>
        </w:rPr>
        <w:lastRenderedPageBreak/>
        <w:t>Выводы:</w:t>
      </w:r>
      <w:bookmarkEnd w:id="8"/>
      <w:bookmarkEnd w:id="9"/>
      <w:bookmarkEnd w:id="10"/>
    </w:p>
    <w:p w14:paraId="07FDAC69" w14:textId="2BF2D1E1" w:rsidR="00A665D0" w:rsidRDefault="002E337B" w:rsidP="00B01F59">
      <w:pPr>
        <w:ind w:firstLine="709"/>
        <w:rPr>
          <w:rFonts w:eastAsiaTheme="minorEastAsia" w:cs="Times New Roman"/>
          <w:lang w:val="ru-RU"/>
        </w:rPr>
      </w:pPr>
      <w:r w:rsidRPr="00B01F59">
        <w:rPr>
          <w:rFonts w:cs="Times New Roman"/>
          <w:lang w:val="ru-RU"/>
        </w:rPr>
        <w:t xml:space="preserve">В ходе работы были изучены метод идеальной точки и метод Франка-Вульфа. </w:t>
      </w:r>
      <w:r w:rsidR="00590AF4" w:rsidRPr="00B01F59">
        <w:rPr>
          <w:rFonts w:cs="Times New Roman"/>
          <w:lang w:val="ru-RU"/>
        </w:rPr>
        <w:t xml:space="preserve">Было получено решение многокритериалььной аналитической задачи с точность до </w:t>
      </w:r>
      <m:oMath>
        <m:sSup>
          <m:sSupPr>
            <m:ctrlPr>
              <w:rPr>
                <w:rFonts w:ascii="Cambria Math" w:hAnsi="Cambria Math" w:cs="Times New Roman"/>
                <w:i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lang w:val="ru-RU"/>
              </w:rPr>
              <m:t>10</m:t>
            </m:r>
          </m:e>
          <m:sup>
            <m:r>
              <w:rPr>
                <w:rFonts w:ascii="Cambria Math" w:hAnsi="Cambria Math" w:cs="Times New Roman"/>
                <w:lang w:val="ru-RU"/>
              </w:rPr>
              <m:t>-2</m:t>
            </m:r>
          </m:sup>
        </m:sSup>
      </m:oMath>
      <w:r w:rsidR="004641FD" w:rsidRPr="00B01F59">
        <w:rPr>
          <w:rFonts w:eastAsiaTheme="minorEastAsia" w:cs="Times New Roman"/>
          <w:lang w:val="ru-RU"/>
        </w:rPr>
        <w:t>.</w:t>
      </w:r>
    </w:p>
    <w:p w14:paraId="1D6A72AB" w14:textId="403D73DC" w:rsidR="007713CF" w:rsidRPr="00B01F59" w:rsidRDefault="007713CF" w:rsidP="00B01F59">
      <w:pPr>
        <w:ind w:firstLine="709"/>
        <w:rPr>
          <w:rFonts w:cs="Times New Roman"/>
          <w:lang w:val="ru-RU"/>
        </w:rPr>
      </w:pPr>
      <w:r>
        <w:rPr>
          <w:rFonts w:eastAsiaTheme="minorEastAsia" w:cs="Times New Roman"/>
          <w:lang w:val="ru-RU"/>
        </w:rPr>
        <w:t>По сравнению с предыдущими алгоритмами, метод Франка-Вульфа более трудоемкий, но дает более точный результат</w:t>
      </w:r>
      <w:r w:rsidR="002E19A3">
        <w:rPr>
          <w:rFonts w:eastAsiaTheme="minorEastAsia" w:cs="Times New Roman"/>
          <w:lang w:val="ru-RU"/>
        </w:rPr>
        <w:t xml:space="preserve">. Отличительная черта этого алгоритма – бастрая </w:t>
      </w:r>
      <w:r w:rsidR="00034626">
        <w:rPr>
          <w:rFonts w:eastAsiaTheme="minorEastAsia" w:cs="Times New Roman"/>
          <w:lang w:val="ru-RU"/>
        </w:rPr>
        <w:t>и гарантированная</w:t>
      </w:r>
      <w:r w:rsidR="00F21D7B">
        <w:rPr>
          <w:rFonts w:eastAsiaTheme="minorEastAsia" w:cs="Times New Roman"/>
          <w:lang w:val="ru-RU"/>
        </w:rPr>
        <w:t xml:space="preserve"> </w:t>
      </w:r>
      <w:r w:rsidR="002E19A3">
        <w:rPr>
          <w:rFonts w:eastAsiaTheme="minorEastAsia" w:cs="Times New Roman"/>
          <w:lang w:val="ru-RU"/>
        </w:rPr>
        <w:t>сходимость.</w:t>
      </w:r>
    </w:p>
    <w:p w14:paraId="5DDAB0F2" w14:textId="77777777" w:rsidR="00587D79" w:rsidRPr="00305121" w:rsidRDefault="00587D79" w:rsidP="006D1E91">
      <w:pPr>
        <w:spacing w:after="160" w:line="259" w:lineRule="auto"/>
        <w:jc w:val="left"/>
        <w:rPr>
          <w:rFonts w:cs="Times New Roman"/>
          <w:lang w:val="ru-RU"/>
        </w:rPr>
      </w:pPr>
    </w:p>
    <w:p w14:paraId="40C7CC45" w14:textId="77777777" w:rsidR="0095112E" w:rsidRPr="00305121" w:rsidRDefault="0095112E" w:rsidP="00E525A7">
      <w:pPr>
        <w:pStyle w:val="2"/>
        <w:spacing w:before="0"/>
        <w:ind w:firstLine="709"/>
        <w:rPr>
          <w:rFonts w:ascii="Times New Roman" w:hAnsi="Times New Roman" w:cs="Times New Roman"/>
          <w:color w:val="auto"/>
          <w:sz w:val="28"/>
          <w:szCs w:val="28"/>
          <w:lang w:val="ru-RU"/>
        </w:rPr>
      </w:pPr>
      <w:bookmarkStart w:id="11" w:name="_Toc130857033"/>
      <w:bookmarkStart w:id="12" w:name="_Toc132114644"/>
      <w:bookmarkStart w:id="13" w:name="_Toc135074684"/>
      <w:r w:rsidRPr="00305121">
        <w:rPr>
          <w:rFonts w:ascii="Times New Roman" w:hAnsi="Times New Roman" w:cs="Times New Roman"/>
          <w:color w:val="auto"/>
          <w:sz w:val="28"/>
          <w:szCs w:val="28"/>
          <w:lang w:val="ru-RU"/>
        </w:rPr>
        <w:t>Дополнение:</w:t>
      </w:r>
      <w:bookmarkEnd w:id="11"/>
      <w:bookmarkEnd w:id="12"/>
      <w:bookmarkEnd w:id="13"/>
    </w:p>
    <w:p w14:paraId="642A2E3B" w14:textId="7DA63DE7" w:rsidR="003A020A" w:rsidRPr="00305121" w:rsidRDefault="0095112E" w:rsidP="003A020A">
      <w:pPr>
        <w:spacing w:before="100" w:beforeAutospacing="1" w:after="100" w:afterAutospacing="1"/>
        <w:ind w:firstLine="709"/>
        <w:rPr>
          <w:rFonts w:cs="Times New Roman"/>
          <w:lang w:val="ru-RU"/>
        </w:rPr>
      </w:pPr>
      <w:r w:rsidRPr="00305121">
        <w:rPr>
          <w:rFonts w:eastAsia="Calibri" w:cs="Times New Roman"/>
          <w:lang w:val="ru-RU"/>
        </w:rPr>
        <w:t>Программная реализация представлена в приложении</w:t>
      </w:r>
      <w:r w:rsidR="003B0E08" w:rsidRPr="00305121">
        <w:rPr>
          <w:rFonts w:eastAsia="Calibri" w:cs="Times New Roman"/>
          <w:lang w:val="ru-RU"/>
        </w:rPr>
        <w:t>.</w:t>
      </w:r>
    </w:p>
    <w:p w14:paraId="413C6B05" w14:textId="77777777" w:rsidR="003A020A" w:rsidRPr="00305121" w:rsidRDefault="003A020A" w:rsidP="003A020A">
      <w:pPr>
        <w:spacing w:after="160" w:line="259" w:lineRule="auto"/>
        <w:jc w:val="left"/>
        <w:rPr>
          <w:rFonts w:cs="Times New Roman"/>
          <w:lang w:val="ru-RU"/>
        </w:rPr>
      </w:pPr>
      <w:r w:rsidRPr="00305121">
        <w:rPr>
          <w:rFonts w:cs="Times New Roman"/>
          <w:lang w:val="ru-RU"/>
        </w:rPr>
        <w:br w:type="page"/>
      </w:r>
    </w:p>
    <w:p w14:paraId="45E273A3" w14:textId="3B38ACF3" w:rsidR="003A020A" w:rsidRDefault="003A020A" w:rsidP="003A020A">
      <w:pPr>
        <w:pStyle w:val="1"/>
        <w:jc w:val="center"/>
        <w:rPr>
          <w:rFonts w:ascii="Times New Roman" w:hAnsi="Times New Roman" w:cs="Times New Roman"/>
          <w:color w:val="auto"/>
        </w:rPr>
      </w:pPr>
      <w:bookmarkStart w:id="14" w:name="_Toc99968395"/>
      <w:bookmarkStart w:id="15" w:name="_Toc130857034"/>
      <w:bookmarkStart w:id="16" w:name="_Toc132114645"/>
      <w:bookmarkStart w:id="17" w:name="_Toc135074685"/>
      <w:r w:rsidRPr="00305121">
        <w:rPr>
          <w:rFonts w:ascii="Times New Roman" w:hAnsi="Times New Roman" w:cs="Times New Roman"/>
          <w:color w:val="auto"/>
        </w:rPr>
        <w:lastRenderedPageBreak/>
        <w:t>ПРИЛОЖЕНИЕ</w:t>
      </w:r>
      <w:bookmarkEnd w:id="14"/>
      <w:bookmarkEnd w:id="15"/>
      <w:bookmarkEnd w:id="16"/>
      <w:bookmarkEnd w:id="17"/>
    </w:p>
    <w:p w14:paraId="3997B29F" w14:textId="77777777" w:rsidR="00A74B5C" w:rsidRDefault="00A74B5C" w:rsidP="00A74B5C">
      <w:pPr>
        <w:spacing w:line="240" w:lineRule="auto"/>
      </w:pPr>
      <w:r>
        <w:t>def frank_wolfe(funcs,d,d_rhs,X):</w:t>
      </w:r>
    </w:p>
    <w:p w14:paraId="0BAC59ED" w14:textId="77777777" w:rsidR="00A74B5C" w:rsidRDefault="00A74B5C" w:rsidP="00A74B5C">
      <w:pPr>
        <w:spacing w:line="240" w:lineRule="auto"/>
      </w:pPr>
      <w:r>
        <w:t xml:space="preserve">    x1,x2,l = symbols('x1 x2 l')</w:t>
      </w:r>
    </w:p>
    <w:p w14:paraId="6E029C9B" w14:textId="77777777" w:rsidR="00A74B5C" w:rsidRDefault="00A74B5C" w:rsidP="00A74B5C">
      <w:pPr>
        <w:spacing w:line="240" w:lineRule="auto"/>
      </w:pPr>
      <w:r>
        <w:t xml:space="preserve">    ideal_points = []</w:t>
      </w:r>
    </w:p>
    <w:p w14:paraId="753ED965" w14:textId="77777777" w:rsidR="00A74B5C" w:rsidRDefault="00A74B5C" w:rsidP="00A74B5C">
      <w:pPr>
        <w:spacing w:line="240" w:lineRule="auto"/>
      </w:pPr>
    </w:p>
    <w:p w14:paraId="0726F7E6" w14:textId="77777777" w:rsidR="00A74B5C" w:rsidRDefault="00A74B5C" w:rsidP="00A74B5C">
      <w:pPr>
        <w:spacing w:line="240" w:lineRule="auto"/>
      </w:pPr>
      <w:r>
        <w:t xml:space="preserve">    #Создание идеальных точек</w:t>
      </w:r>
    </w:p>
    <w:p w14:paraId="7D00DDEF" w14:textId="77777777" w:rsidR="00A74B5C" w:rsidRDefault="00A74B5C" w:rsidP="00A74B5C">
      <w:pPr>
        <w:spacing w:line="240" w:lineRule="auto"/>
      </w:pPr>
      <w:r>
        <w:t xml:space="preserve">    for f in funcs:</w:t>
      </w:r>
    </w:p>
    <w:p w14:paraId="254F208C" w14:textId="77777777" w:rsidR="00A74B5C" w:rsidRDefault="00A74B5C" w:rsidP="00A74B5C">
      <w:pPr>
        <w:spacing w:line="240" w:lineRule="auto"/>
      </w:pPr>
      <w:r>
        <w:t xml:space="preserve">        res = linprog(c=f,A_ub=d,b_ub=d_rhs)</w:t>
      </w:r>
    </w:p>
    <w:p w14:paraId="67A0651C" w14:textId="77777777" w:rsidR="00A74B5C" w:rsidRDefault="00A74B5C" w:rsidP="00A74B5C">
      <w:pPr>
        <w:spacing w:line="240" w:lineRule="auto"/>
      </w:pPr>
      <w:r>
        <w:t xml:space="preserve">        ideal_points.append(round(res.fun*-1,2))</w:t>
      </w:r>
    </w:p>
    <w:p w14:paraId="0F53E39A" w14:textId="77777777" w:rsidR="00A74B5C" w:rsidRDefault="00A74B5C" w:rsidP="00A74B5C">
      <w:pPr>
        <w:spacing w:line="240" w:lineRule="auto"/>
      </w:pPr>
      <w:r>
        <w:t xml:space="preserve">    print("F*",ideal_points,sep=': ')</w:t>
      </w:r>
    </w:p>
    <w:p w14:paraId="204F4B29" w14:textId="77777777" w:rsidR="00A74B5C" w:rsidRDefault="00A74B5C" w:rsidP="00A74B5C">
      <w:pPr>
        <w:spacing w:line="240" w:lineRule="auto"/>
      </w:pPr>
    </w:p>
    <w:p w14:paraId="1D0330EC" w14:textId="77777777" w:rsidR="00A74B5C" w:rsidRPr="00A74B5C" w:rsidRDefault="00A74B5C" w:rsidP="00A74B5C">
      <w:pPr>
        <w:spacing w:line="240" w:lineRule="auto"/>
        <w:rPr>
          <w:lang w:val="ru-RU"/>
        </w:rPr>
      </w:pPr>
      <w:r>
        <w:t xml:space="preserve">    </w:t>
      </w:r>
      <w:r w:rsidRPr="00A74B5C">
        <w:rPr>
          <w:lang w:val="ru-RU"/>
        </w:rPr>
        <w:t>#Создание вспомогательной функции</w:t>
      </w:r>
    </w:p>
    <w:p w14:paraId="1E789D16" w14:textId="77777777" w:rsidR="00A74B5C" w:rsidRPr="00A74B5C" w:rsidRDefault="00A74B5C" w:rsidP="00A74B5C">
      <w:pPr>
        <w:spacing w:line="240" w:lineRule="auto"/>
        <w:rPr>
          <w:lang w:val="ru-RU"/>
        </w:rPr>
      </w:pPr>
      <w:r w:rsidRPr="00A74B5C">
        <w:rPr>
          <w:lang w:val="ru-RU"/>
        </w:rPr>
        <w:t xml:space="preserve">    </w:t>
      </w:r>
      <w:r>
        <w:t>f</w:t>
      </w:r>
      <w:r w:rsidRPr="00A74B5C">
        <w:rPr>
          <w:lang w:val="ru-RU"/>
        </w:rPr>
        <w:t>1 = -1*</w:t>
      </w:r>
      <w:r>
        <w:t>funcs</w:t>
      </w:r>
      <w:r w:rsidRPr="00A74B5C">
        <w:rPr>
          <w:lang w:val="ru-RU"/>
        </w:rPr>
        <w:t>[0][0]*</w:t>
      </w:r>
      <w:r>
        <w:t>x</w:t>
      </w:r>
      <w:r w:rsidRPr="00A74B5C">
        <w:rPr>
          <w:lang w:val="ru-RU"/>
        </w:rPr>
        <w:t>1- 1*</w:t>
      </w:r>
      <w:r>
        <w:t>funcs</w:t>
      </w:r>
      <w:r w:rsidRPr="00A74B5C">
        <w:rPr>
          <w:lang w:val="ru-RU"/>
        </w:rPr>
        <w:t>[0][1]*</w:t>
      </w:r>
      <w:r>
        <w:t>x</w:t>
      </w:r>
      <w:r w:rsidRPr="00A74B5C">
        <w:rPr>
          <w:lang w:val="ru-RU"/>
        </w:rPr>
        <w:t>2</w:t>
      </w:r>
    </w:p>
    <w:p w14:paraId="142F162F" w14:textId="77777777" w:rsidR="00A74B5C" w:rsidRDefault="00A74B5C" w:rsidP="00A74B5C">
      <w:pPr>
        <w:spacing w:line="240" w:lineRule="auto"/>
      </w:pPr>
      <w:r w:rsidRPr="00A74B5C">
        <w:rPr>
          <w:lang w:val="ru-RU"/>
        </w:rPr>
        <w:t xml:space="preserve">    </w:t>
      </w:r>
      <w:r>
        <w:t>f2 = -1*funcs[1][0]*x1 -1*funcs[1][1]*x2</w:t>
      </w:r>
    </w:p>
    <w:p w14:paraId="6D72BD99" w14:textId="77777777" w:rsidR="00A74B5C" w:rsidRDefault="00A74B5C" w:rsidP="00A74B5C">
      <w:pPr>
        <w:spacing w:line="240" w:lineRule="auto"/>
      </w:pPr>
      <w:r>
        <w:t xml:space="preserve">    f3 = -1*funcs[2][0]*x1 -1*funcs[2][1]*x2</w:t>
      </w:r>
    </w:p>
    <w:p w14:paraId="65E07D15" w14:textId="77777777" w:rsidR="00A74B5C" w:rsidRDefault="00A74B5C" w:rsidP="00A74B5C">
      <w:pPr>
        <w:spacing w:line="240" w:lineRule="auto"/>
      </w:pPr>
      <w:r>
        <w:t xml:space="preserve">    fi  = (f1-ideal_points[0])**2 + (f2 - ideal_points[1])**2 + (f3 - ideal_points[2])**2</w:t>
      </w:r>
    </w:p>
    <w:p w14:paraId="702B7B0C" w14:textId="77777777" w:rsidR="00A74B5C" w:rsidRDefault="00A74B5C" w:rsidP="00A74B5C">
      <w:pPr>
        <w:spacing w:line="240" w:lineRule="auto"/>
      </w:pPr>
      <w:r>
        <w:t xml:space="preserve">    fi1 = diff(fi,x1)</w:t>
      </w:r>
    </w:p>
    <w:p w14:paraId="4F1C7531" w14:textId="77777777" w:rsidR="00A74B5C" w:rsidRDefault="00A74B5C" w:rsidP="00A74B5C">
      <w:pPr>
        <w:spacing w:line="240" w:lineRule="auto"/>
      </w:pPr>
      <w:r>
        <w:t xml:space="preserve">    fi2 = diff(fi,x2)</w:t>
      </w:r>
    </w:p>
    <w:p w14:paraId="11C8C021" w14:textId="77777777" w:rsidR="00A74B5C" w:rsidRDefault="00A74B5C" w:rsidP="00A74B5C">
      <w:pPr>
        <w:spacing w:line="240" w:lineRule="auto"/>
      </w:pPr>
      <w:r>
        <w:t xml:space="preserve">    k = 0</w:t>
      </w:r>
    </w:p>
    <w:p w14:paraId="5D7F77F8" w14:textId="77777777" w:rsidR="00A74B5C" w:rsidRDefault="00A74B5C" w:rsidP="00A74B5C">
      <w:pPr>
        <w:spacing w:line="240" w:lineRule="auto"/>
      </w:pPr>
      <w:r>
        <w:t xml:space="preserve">    prev_solution = 1</w:t>
      </w:r>
    </w:p>
    <w:p w14:paraId="7E2A57F5" w14:textId="77777777" w:rsidR="00A74B5C" w:rsidRDefault="00A74B5C" w:rsidP="00A74B5C">
      <w:pPr>
        <w:spacing w:line="240" w:lineRule="auto"/>
      </w:pPr>
      <w:r>
        <w:t xml:space="preserve">    prev = fi.subs({x1:X[0,0],x2:X[1,0]})</w:t>
      </w:r>
    </w:p>
    <w:p w14:paraId="397D3D4D" w14:textId="4B2B7821" w:rsidR="00A74B5C" w:rsidRDefault="00A74B5C" w:rsidP="00A74B5C">
      <w:pPr>
        <w:spacing w:line="240" w:lineRule="auto"/>
      </w:pPr>
      <w:r>
        <w:t xml:space="preserve">    print("ф({}):".format(k),prev)</w:t>
      </w:r>
    </w:p>
    <w:p w14:paraId="5DAC6ACB" w14:textId="77777777" w:rsidR="00D55814" w:rsidRDefault="00D55814" w:rsidP="00A74B5C">
      <w:pPr>
        <w:spacing w:line="240" w:lineRule="auto"/>
      </w:pPr>
    </w:p>
    <w:p w14:paraId="14A59103" w14:textId="77777777" w:rsidR="00A74B5C" w:rsidRDefault="00A74B5C" w:rsidP="00A74B5C">
      <w:pPr>
        <w:spacing w:line="240" w:lineRule="auto"/>
      </w:pPr>
      <w:r>
        <w:t xml:space="preserve">    output = []</w:t>
      </w:r>
    </w:p>
    <w:p w14:paraId="2EB8D1FE" w14:textId="77777777" w:rsidR="00A74B5C" w:rsidRDefault="00A74B5C" w:rsidP="00A74B5C">
      <w:pPr>
        <w:spacing w:line="240" w:lineRule="auto"/>
      </w:pPr>
      <w:r>
        <w:t xml:space="preserve">    while True:</w:t>
      </w:r>
    </w:p>
    <w:p w14:paraId="035CD611" w14:textId="77777777" w:rsidR="00A74B5C" w:rsidRDefault="00A74B5C" w:rsidP="00A74B5C">
      <w:pPr>
        <w:spacing w:line="240" w:lineRule="auto"/>
      </w:pPr>
      <w:r>
        <w:t xml:space="preserve">        output.append([X[0,0],X[1,0]])</w:t>
      </w:r>
    </w:p>
    <w:p w14:paraId="1B8D0705" w14:textId="77777777" w:rsidR="00A74B5C" w:rsidRDefault="00A74B5C" w:rsidP="00A74B5C">
      <w:pPr>
        <w:spacing w:line="240" w:lineRule="auto"/>
      </w:pPr>
      <w:r>
        <w:t xml:space="preserve">        x = X[0,0]</w:t>
      </w:r>
    </w:p>
    <w:p w14:paraId="0C53112D" w14:textId="77777777" w:rsidR="00A74B5C" w:rsidRDefault="00A74B5C" w:rsidP="00A74B5C">
      <w:pPr>
        <w:spacing w:line="240" w:lineRule="auto"/>
      </w:pPr>
      <w:r>
        <w:t xml:space="preserve">        y = X[1,0]</w:t>
      </w:r>
    </w:p>
    <w:p w14:paraId="69C6B453" w14:textId="77777777" w:rsidR="00A74B5C" w:rsidRDefault="00A74B5C" w:rsidP="00A74B5C">
      <w:pPr>
        <w:spacing w:line="240" w:lineRule="auto"/>
      </w:pPr>
      <w:r>
        <w:t xml:space="preserve">        aux = poly(fi1.subs({x1:x,x2:y})*x1+ fi2.subs({x1:x,x2:y})*x2)</w:t>
      </w:r>
    </w:p>
    <w:p w14:paraId="0700D136" w14:textId="77777777" w:rsidR="00A74B5C" w:rsidRDefault="00A74B5C" w:rsidP="00A74B5C">
      <w:pPr>
        <w:spacing w:line="240" w:lineRule="auto"/>
      </w:pPr>
      <w:r>
        <w:t xml:space="preserve">        res = linprog(c=[aux.coeffs()[0],aux.coeffs()[1]],A_ub=d,b_ub=d_rhs)</w:t>
      </w:r>
    </w:p>
    <w:p w14:paraId="4566BE2A" w14:textId="77777777" w:rsidR="00A74B5C" w:rsidRDefault="00A74B5C" w:rsidP="00A74B5C">
      <w:pPr>
        <w:spacing w:line="240" w:lineRule="auto"/>
      </w:pPr>
      <w:r>
        <w:t xml:space="preserve">        Xn = np.matrix([res.x[0],res.x[1]]).transpose()</w:t>
      </w:r>
    </w:p>
    <w:p w14:paraId="119A17EB" w14:textId="77777777" w:rsidR="00A74B5C" w:rsidRDefault="00A74B5C" w:rsidP="00A74B5C">
      <w:pPr>
        <w:spacing w:line="240" w:lineRule="auto"/>
      </w:pPr>
      <w:r>
        <w:t xml:space="preserve">        Xn = X + l*(Xn-X)</w:t>
      </w:r>
    </w:p>
    <w:p w14:paraId="5F9450DC" w14:textId="77777777" w:rsidR="00A74B5C" w:rsidRDefault="00A74B5C" w:rsidP="00A74B5C">
      <w:pPr>
        <w:spacing w:line="240" w:lineRule="auto"/>
      </w:pPr>
      <w:r>
        <w:t xml:space="preserve">        fi_Xn = fi.subs({x1:Xn[0,0],x2:Xn[1,0]})</w:t>
      </w:r>
    </w:p>
    <w:p w14:paraId="57EEF47E" w14:textId="77777777" w:rsidR="00A74B5C" w:rsidRDefault="00A74B5C" w:rsidP="00A74B5C">
      <w:pPr>
        <w:spacing w:line="240" w:lineRule="auto"/>
      </w:pPr>
      <w:r>
        <w:t xml:space="preserve">        solution = solve(diff(fi_Xn,l))[0]</w:t>
      </w:r>
    </w:p>
    <w:p w14:paraId="0526672F" w14:textId="77777777" w:rsidR="00A74B5C" w:rsidRDefault="00A74B5C" w:rsidP="00A74B5C">
      <w:pPr>
        <w:spacing w:line="240" w:lineRule="auto"/>
      </w:pPr>
      <w:r>
        <w:t xml:space="preserve">        Xn = np.matrix([i[0,0].subs({l:solution}) for i in Xn]).transpose()</w:t>
      </w:r>
    </w:p>
    <w:p w14:paraId="2D512EA6" w14:textId="77777777" w:rsidR="00A74B5C" w:rsidRDefault="00A74B5C" w:rsidP="00A74B5C">
      <w:pPr>
        <w:spacing w:line="240" w:lineRule="auto"/>
      </w:pPr>
      <w:r>
        <w:t xml:space="preserve">        cur = fi.subs({x1:Xn[0,0],x2:Xn[1,0]})</w:t>
      </w:r>
    </w:p>
    <w:p w14:paraId="1E774F1A" w14:textId="77777777" w:rsidR="00A74B5C" w:rsidRDefault="00A74B5C" w:rsidP="00A74B5C">
      <w:pPr>
        <w:spacing w:line="240" w:lineRule="auto"/>
      </w:pPr>
      <w:r>
        <w:t xml:space="preserve">        if prev_solution - solution &gt; 0.01:</w:t>
      </w:r>
    </w:p>
    <w:p w14:paraId="62226625" w14:textId="77777777" w:rsidR="00A74B5C" w:rsidRDefault="00A74B5C" w:rsidP="00A74B5C">
      <w:pPr>
        <w:spacing w:line="240" w:lineRule="auto"/>
      </w:pPr>
      <w:r>
        <w:t xml:space="preserve">            X = Xn</w:t>
      </w:r>
    </w:p>
    <w:p w14:paraId="5CB58124" w14:textId="77777777" w:rsidR="00A74B5C" w:rsidRDefault="00A74B5C" w:rsidP="00A74B5C">
      <w:pPr>
        <w:spacing w:line="240" w:lineRule="auto"/>
      </w:pPr>
      <w:r>
        <w:t xml:space="preserve">            prev = cur</w:t>
      </w:r>
    </w:p>
    <w:p w14:paraId="3A282AE7" w14:textId="77777777" w:rsidR="00A74B5C" w:rsidRDefault="00A74B5C" w:rsidP="00A74B5C">
      <w:pPr>
        <w:spacing w:line="240" w:lineRule="auto"/>
      </w:pPr>
      <w:r>
        <w:t xml:space="preserve">            prev_solution = solution</w:t>
      </w:r>
    </w:p>
    <w:p w14:paraId="3202BE2E" w14:textId="77777777" w:rsidR="00A74B5C" w:rsidRDefault="00A74B5C" w:rsidP="00A74B5C">
      <w:pPr>
        <w:spacing w:line="240" w:lineRule="auto"/>
      </w:pPr>
      <w:r>
        <w:t xml:space="preserve">            k+=1</w:t>
      </w:r>
    </w:p>
    <w:p w14:paraId="2E46B185" w14:textId="77777777" w:rsidR="00A74B5C" w:rsidRDefault="00A74B5C" w:rsidP="00A74B5C">
      <w:pPr>
        <w:spacing w:line="240" w:lineRule="auto"/>
      </w:pPr>
      <w:r>
        <w:t xml:space="preserve">        else:</w:t>
      </w:r>
    </w:p>
    <w:p w14:paraId="691507BE" w14:textId="77777777" w:rsidR="00A74B5C" w:rsidRDefault="00A74B5C" w:rsidP="00A74B5C">
      <w:pPr>
        <w:spacing w:line="240" w:lineRule="auto"/>
      </w:pPr>
      <w:r>
        <w:t xml:space="preserve">            break</w:t>
      </w:r>
    </w:p>
    <w:p w14:paraId="66D6E85A" w14:textId="77777777" w:rsidR="00A74B5C" w:rsidRDefault="00A74B5C" w:rsidP="00A74B5C">
      <w:pPr>
        <w:spacing w:line="240" w:lineRule="auto"/>
      </w:pPr>
      <w:r>
        <w:lastRenderedPageBreak/>
        <w:t xml:space="preserve">    print("Ответ:")</w:t>
      </w:r>
    </w:p>
    <w:p w14:paraId="5D9CA6DA" w14:textId="77777777" w:rsidR="00A74B5C" w:rsidRDefault="00A74B5C" w:rsidP="00A74B5C">
      <w:pPr>
        <w:spacing w:line="240" w:lineRule="auto"/>
      </w:pPr>
      <w:r>
        <w:t xml:space="preserve">    print(f"X-{len(output)} = [{X[0,0]}, {X[1,0]}]")</w:t>
      </w:r>
    </w:p>
    <w:p w14:paraId="5DB9D116" w14:textId="77777777" w:rsidR="00A74B5C" w:rsidRDefault="00A74B5C" w:rsidP="00A74B5C">
      <w:pPr>
        <w:spacing w:line="240" w:lineRule="auto"/>
      </w:pPr>
      <w:r>
        <w:t xml:space="preserve">    print("f1", f1.subs({x1:X[0,0],x2:X[1,0]}),sep=":")</w:t>
      </w:r>
    </w:p>
    <w:p w14:paraId="3C97154E" w14:textId="77777777" w:rsidR="00A74B5C" w:rsidRDefault="00A74B5C" w:rsidP="00A74B5C">
      <w:pPr>
        <w:spacing w:line="240" w:lineRule="auto"/>
      </w:pPr>
      <w:r>
        <w:t xml:space="preserve">    print("f2", f2.subs({x1:X[0,0],x2:X[1,0]}),sep=":")</w:t>
      </w:r>
    </w:p>
    <w:p w14:paraId="0B1922C9" w14:textId="77777777" w:rsidR="00A74B5C" w:rsidRDefault="00A74B5C" w:rsidP="00A74B5C">
      <w:pPr>
        <w:spacing w:line="240" w:lineRule="auto"/>
      </w:pPr>
      <w:r>
        <w:t xml:space="preserve">    print("f3", f3.subs({x1:X[0,0],x2:X[1,0]}),sep=":")</w:t>
      </w:r>
    </w:p>
    <w:p w14:paraId="084FBF12" w14:textId="5E583D81" w:rsidR="00A74B5C" w:rsidRPr="00A74B5C" w:rsidRDefault="00A74B5C" w:rsidP="00A74B5C">
      <w:pPr>
        <w:spacing w:line="240" w:lineRule="auto"/>
      </w:pPr>
      <w:r>
        <w:t xml:space="preserve">    return output</w:t>
      </w:r>
    </w:p>
    <w:sectPr w:rsidR="00A74B5C" w:rsidRPr="00A74B5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641462" w14:textId="77777777" w:rsidR="00444DD8" w:rsidRDefault="00444DD8" w:rsidP="00D20467">
      <w:pPr>
        <w:spacing w:line="240" w:lineRule="auto"/>
      </w:pPr>
      <w:r>
        <w:separator/>
      </w:r>
    </w:p>
  </w:endnote>
  <w:endnote w:type="continuationSeparator" w:id="0">
    <w:p w14:paraId="57FD6E8B" w14:textId="77777777" w:rsidR="00444DD8" w:rsidRDefault="00444DD8" w:rsidP="00D204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AA5D4E" w14:textId="77777777" w:rsidR="00444DD8" w:rsidRDefault="00444DD8" w:rsidP="00D20467">
      <w:pPr>
        <w:spacing w:line="240" w:lineRule="auto"/>
      </w:pPr>
      <w:r>
        <w:separator/>
      </w:r>
    </w:p>
  </w:footnote>
  <w:footnote w:type="continuationSeparator" w:id="0">
    <w:p w14:paraId="3FA193AC" w14:textId="77777777" w:rsidR="00444DD8" w:rsidRDefault="00444DD8" w:rsidP="00D2046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0548ED"/>
    <w:multiLevelType w:val="hybridMultilevel"/>
    <w:tmpl w:val="D180930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CB7EB7"/>
    <w:multiLevelType w:val="hybridMultilevel"/>
    <w:tmpl w:val="1D76A2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FE6F16"/>
    <w:multiLevelType w:val="hybridMultilevel"/>
    <w:tmpl w:val="49CA24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060CEE"/>
    <w:multiLevelType w:val="hybridMultilevel"/>
    <w:tmpl w:val="577239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C7DEA"/>
    <w:rsid w:val="00000E78"/>
    <w:rsid w:val="00000EE5"/>
    <w:rsid w:val="00003D59"/>
    <w:rsid w:val="00007C29"/>
    <w:rsid w:val="000114E1"/>
    <w:rsid w:val="00011B48"/>
    <w:rsid w:val="000174D8"/>
    <w:rsid w:val="00017FC3"/>
    <w:rsid w:val="00021B4A"/>
    <w:rsid w:val="00025048"/>
    <w:rsid w:val="000254DA"/>
    <w:rsid w:val="00031647"/>
    <w:rsid w:val="00034626"/>
    <w:rsid w:val="00040E49"/>
    <w:rsid w:val="00045042"/>
    <w:rsid w:val="00054771"/>
    <w:rsid w:val="0005660B"/>
    <w:rsid w:val="000657E8"/>
    <w:rsid w:val="00066420"/>
    <w:rsid w:val="00077A51"/>
    <w:rsid w:val="00082941"/>
    <w:rsid w:val="00083991"/>
    <w:rsid w:val="000926FE"/>
    <w:rsid w:val="000929EF"/>
    <w:rsid w:val="00093ECE"/>
    <w:rsid w:val="000A02B0"/>
    <w:rsid w:val="000A0E12"/>
    <w:rsid w:val="000A1638"/>
    <w:rsid w:val="000A2365"/>
    <w:rsid w:val="000A38C1"/>
    <w:rsid w:val="000A40EC"/>
    <w:rsid w:val="000B1A86"/>
    <w:rsid w:val="000B2496"/>
    <w:rsid w:val="000B3FF7"/>
    <w:rsid w:val="000C2098"/>
    <w:rsid w:val="000C392A"/>
    <w:rsid w:val="000C5069"/>
    <w:rsid w:val="000C6A40"/>
    <w:rsid w:val="000D0D04"/>
    <w:rsid w:val="000D2F2D"/>
    <w:rsid w:val="000E1503"/>
    <w:rsid w:val="000E5A23"/>
    <w:rsid w:val="000E5F34"/>
    <w:rsid w:val="000E5F3F"/>
    <w:rsid w:val="000E68F7"/>
    <w:rsid w:val="000E72FC"/>
    <w:rsid w:val="000F3A6B"/>
    <w:rsid w:val="000F4B80"/>
    <w:rsid w:val="000F4D3D"/>
    <w:rsid w:val="000F4FED"/>
    <w:rsid w:val="00100E6D"/>
    <w:rsid w:val="00101A9B"/>
    <w:rsid w:val="00105C8B"/>
    <w:rsid w:val="001070F8"/>
    <w:rsid w:val="0010724E"/>
    <w:rsid w:val="00111C30"/>
    <w:rsid w:val="001138E8"/>
    <w:rsid w:val="00114906"/>
    <w:rsid w:val="00117D53"/>
    <w:rsid w:val="00120CE3"/>
    <w:rsid w:val="00122038"/>
    <w:rsid w:val="00124B9C"/>
    <w:rsid w:val="00125178"/>
    <w:rsid w:val="00136C0F"/>
    <w:rsid w:val="001377BC"/>
    <w:rsid w:val="00137C4F"/>
    <w:rsid w:val="001403A5"/>
    <w:rsid w:val="00141082"/>
    <w:rsid w:val="00142111"/>
    <w:rsid w:val="00142D92"/>
    <w:rsid w:val="00143511"/>
    <w:rsid w:val="00145CA0"/>
    <w:rsid w:val="00150F48"/>
    <w:rsid w:val="001535E5"/>
    <w:rsid w:val="00155072"/>
    <w:rsid w:val="00164331"/>
    <w:rsid w:val="001839D7"/>
    <w:rsid w:val="00183D2A"/>
    <w:rsid w:val="00183DF9"/>
    <w:rsid w:val="00183F41"/>
    <w:rsid w:val="00184D85"/>
    <w:rsid w:val="00187941"/>
    <w:rsid w:val="00187E76"/>
    <w:rsid w:val="0019024D"/>
    <w:rsid w:val="00194281"/>
    <w:rsid w:val="00194646"/>
    <w:rsid w:val="00196926"/>
    <w:rsid w:val="001A4B55"/>
    <w:rsid w:val="001A7021"/>
    <w:rsid w:val="001A7854"/>
    <w:rsid w:val="001B1D47"/>
    <w:rsid w:val="001B22E0"/>
    <w:rsid w:val="001B3FDF"/>
    <w:rsid w:val="001B669C"/>
    <w:rsid w:val="001B74D7"/>
    <w:rsid w:val="001C02B8"/>
    <w:rsid w:val="001C1186"/>
    <w:rsid w:val="001C1AE8"/>
    <w:rsid w:val="001C4C0F"/>
    <w:rsid w:val="001C6161"/>
    <w:rsid w:val="001D08FC"/>
    <w:rsid w:val="001E0865"/>
    <w:rsid w:val="001E093F"/>
    <w:rsid w:val="001E2C2E"/>
    <w:rsid w:val="001E4AFF"/>
    <w:rsid w:val="001E4B7D"/>
    <w:rsid w:val="001E5F0A"/>
    <w:rsid w:val="001E7B25"/>
    <w:rsid w:val="001F0A5C"/>
    <w:rsid w:val="001F1751"/>
    <w:rsid w:val="001F17AE"/>
    <w:rsid w:val="001F3BD2"/>
    <w:rsid w:val="001F3F7F"/>
    <w:rsid w:val="001F5C25"/>
    <w:rsid w:val="001F6594"/>
    <w:rsid w:val="0020193D"/>
    <w:rsid w:val="00202A5A"/>
    <w:rsid w:val="0020342D"/>
    <w:rsid w:val="00204236"/>
    <w:rsid w:val="002057B5"/>
    <w:rsid w:val="00207936"/>
    <w:rsid w:val="00207F59"/>
    <w:rsid w:val="002165A7"/>
    <w:rsid w:val="00216A19"/>
    <w:rsid w:val="00221D2C"/>
    <w:rsid w:val="00222559"/>
    <w:rsid w:val="00225398"/>
    <w:rsid w:val="00235943"/>
    <w:rsid w:val="00236F07"/>
    <w:rsid w:val="00243B30"/>
    <w:rsid w:val="00243D12"/>
    <w:rsid w:val="0024488D"/>
    <w:rsid w:val="00247FA7"/>
    <w:rsid w:val="00254D25"/>
    <w:rsid w:val="0025554F"/>
    <w:rsid w:val="00257CB5"/>
    <w:rsid w:val="00261633"/>
    <w:rsid w:val="00261CBA"/>
    <w:rsid w:val="00262F30"/>
    <w:rsid w:val="00265838"/>
    <w:rsid w:val="00271E38"/>
    <w:rsid w:val="0027209A"/>
    <w:rsid w:val="00274B86"/>
    <w:rsid w:val="002759B5"/>
    <w:rsid w:val="00276795"/>
    <w:rsid w:val="002814B0"/>
    <w:rsid w:val="0028394F"/>
    <w:rsid w:val="00284DCD"/>
    <w:rsid w:val="00286D7B"/>
    <w:rsid w:val="002876BF"/>
    <w:rsid w:val="0029005A"/>
    <w:rsid w:val="00290EFA"/>
    <w:rsid w:val="00292E88"/>
    <w:rsid w:val="00295EE1"/>
    <w:rsid w:val="002A06F2"/>
    <w:rsid w:val="002A1710"/>
    <w:rsid w:val="002B09C5"/>
    <w:rsid w:val="002B2EC2"/>
    <w:rsid w:val="002B66F5"/>
    <w:rsid w:val="002B79D3"/>
    <w:rsid w:val="002C04EF"/>
    <w:rsid w:val="002C14DF"/>
    <w:rsid w:val="002C389C"/>
    <w:rsid w:val="002C5BF5"/>
    <w:rsid w:val="002C75BA"/>
    <w:rsid w:val="002D1D81"/>
    <w:rsid w:val="002D3A49"/>
    <w:rsid w:val="002D452D"/>
    <w:rsid w:val="002D5CB0"/>
    <w:rsid w:val="002E19A3"/>
    <w:rsid w:val="002E337B"/>
    <w:rsid w:val="002E3867"/>
    <w:rsid w:val="002E5FA8"/>
    <w:rsid w:val="002E762D"/>
    <w:rsid w:val="002E7D31"/>
    <w:rsid w:val="00303C21"/>
    <w:rsid w:val="00305121"/>
    <w:rsid w:val="003106C6"/>
    <w:rsid w:val="00310824"/>
    <w:rsid w:val="0031117D"/>
    <w:rsid w:val="00311938"/>
    <w:rsid w:val="00313C8E"/>
    <w:rsid w:val="00316B6C"/>
    <w:rsid w:val="00322630"/>
    <w:rsid w:val="00322B84"/>
    <w:rsid w:val="003236A4"/>
    <w:rsid w:val="003253C9"/>
    <w:rsid w:val="003268E7"/>
    <w:rsid w:val="00327856"/>
    <w:rsid w:val="00331D04"/>
    <w:rsid w:val="00332051"/>
    <w:rsid w:val="00336B74"/>
    <w:rsid w:val="00337FD5"/>
    <w:rsid w:val="00342599"/>
    <w:rsid w:val="00347A81"/>
    <w:rsid w:val="003563AE"/>
    <w:rsid w:val="003607B5"/>
    <w:rsid w:val="00363762"/>
    <w:rsid w:val="00364E4B"/>
    <w:rsid w:val="00364EBC"/>
    <w:rsid w:val="003841CC"/>
    <w:rsid w:val="00390176"/>
    <w:rsid w:val="00392276"/>
    <w:rsid w:val="003943FA"/>
    <w:rsid w:val="003A020A"/>
    <w:rsid w:val="003A3BC1"/>
    <w:rsid w:val="003A3BDB"/>
    <w:rsid w:val="003A4572"/>
    <w:rsid w:val="003A65C8"/>
    <w:rsid w:val="003B0E08"/>
    <w:rsid w:val="003B4A62"/>
    <w:rsid w:val="003C39FE"/>
    <w:rsid w:val="003C7125"/>
    <w:rsid w:val="003D18E0"/>
    <w:rsid w:val="003D1ACB"/>
    <w:rsid w:val="003D26FB"/>
    <w:rsid w:val="003D45C3"/>
    <w:rsid w:val="003D4AB7"/>
    <w:rsid w:val="003E14A5"/>
    <w:rsid w:val="003F0AFF"/>
    <w:rsid w:val="003F182B"/>
    <w:rsid w:val="003F1FA9"/>
    <w:rsid w:val="003F21AA"/>
    <w:rsid w:val="003F3502"/>
    <w:rsid w:val="003F5418"/>
    <w:rsid w:val="003F5C99"/>
    <w:rsid w:val="003F72FA"/>
    <w:rsid w:val="004008A3"/>
    <w:rsid w:val="0040547D"/>
    <w:rsid w:val="00407A7E"/>
    <w:rsid w:val="00407E78"/>
    <w:rsid w:val="00410C46"/>
    <w:rsid w:val="004123B8"/>
    <w:rsid w:val="00413EB2"/>
    <w:rsid w:val="00420E42"/>
    <w:rsid w:val="00420FED"/>
    <w:rsid w:val="004221DA"/>
    <w:rsid w:val="0042581F"/>
    <w:rsid w:val="004326B3"/>
    <w:rsid w:val="00433D8F"/>
    <w:rsid w:val="00435109"/>
    <w:rsid w:val="00437035"/>
    <w:rsid w:val="00441633"/>
    <w:rsid w:val="00442379"/>
    <w:rsid w:val="00444DD8"/>
    <w:rsid w:val="00447EC7"/>
    <w:rsid w:val="00450C7A"/>
    <w:rsid w:val="00453037"/>
    <w:rsid w:val="00454BDC"/>
    <w:rsid w:val="00454DD1"/>
    <w:rsid w:val="004641FD"/>
    <w:rsid w:val="00472EA7"/>
    <w:rsid w:val="00474373"/>
    <w:rsid w:val="0049089B"/>
    <w:rsid w:val="00492172"/>
    <w:rsid w:val="004960AA"/>
    <w:rsid w:val="004A002A"/>
    <w:rsid w:val="004A3505"/>
    <w:rsid w:val="004A57EA"/>
    <w:rsid w:val="004B2746"/>
    <w:rsid w:val="004B4B40"/>
    <w:rsid w:val="004B6484"/>
    <w:rsid w:val="004B695A"/>
    <w:rsid w:val="004B733A"/>
    <w:rsid w:val="004C02FB"/>
    <w:rsid w:val="004D254F"/>
    <w:rsid w:val="004D4ACC"/>
    <w:rsid w:val="004D5EE0"/>
    <w:rsid w:val="004D6ABD"/>
    <w:rsid w:val="004E0C8F"/>
    <w:rsid w:val="004E70BD"/>
    <w:rsid w:val="004F207F"/>
    <w:rsid w:val="004F4977"/>
    <w:rsid w:val="004F7DF9"/>
    <w:rsid w:val="005018D5"/>
    <w:rsid w:val="00503A4F"/>
    <w:rsid w:val="00505322"/>
    <w:rsid w:val="0050554B"/>
    <w:rsid w:val="00512B68"/>
    <w:rsid w:val="00513924"/>
    <w:rsid w:val="00520DDE"/>
    <w:rsid w:val="0052118A"/>
    <w:rsid w:val="0052334F"/>
    <w:rsid w:val="00523C72"/>
    <w:rsid w:val="0052573B"/>
    <w:rsid w:val="00531A16"/>
    <w:rsid w:val="00534D57"/>
    <w:rsid w:val="00535364"/>
    <w:rsid w:val="00535E59"/>
    <w:rsid w:val="00540D5B"/>
    <w:rsid w:val="005446FA"/>
    <w:rsid w:val="0054652C"/>
    <w:rsid w:val="00546EE9"/>
    <w:rsid w:val="005567C2"/>
    <w:rsid w:val="0056015E"/>
    <w:rsid w:val="005603FE"/>
    <w:rsid w:val="00560FB6"/>
    <w:rsid w:val="00561FC4"/>
    <w:rsid w:val="005643C1"/>
    <w:rsid w:val="00565692"/>
    <w:rsid w:val="005671FC"/>
    <w:rsid w:val="0057164E"/>
    <w:rsid w:val="00572C1D"/>
    <w:rsid w:val="00573D87"/>
    <w:rsid w:val="005744AD"/>
    <w:rsid w:val="00576596"/>
    <w:rsid w:val="005847E7"/>
    <w:rsid w:val="005863A4"/>
    <w:rsid w:val="00587D79"/>
    <w:rsid w:val="00590AF4"/>
    <w:rsid w:val="005920AC"/>
    <w:rsid w:val="0059280C"/>
    <w:rsid w:val="00597095"/>
    <w:rsid w:val="005A1E61"/>
    <w:rsid w:val="005A23EE"/>
    <w:rsid w:val="005A2CB9"/>
    <w:rsid w:val="005A40E4"/>
    <w:rsid w:val="005A4165"/>
    <w:rsid w:val="005A4DEE"/>
    <w:rsid w:val="005A60E4"/>
    <w:rsid w:val="005B11E1"/>
    <w:rsid w:val="005B31D0"/>
    <w:rsid w:val="005B4DFB"/>
    <w:rsid w:val="005B5563"/>
    <w:rsid w:val="005C1863"/>
    <w:rsid w:val="005D11E8"/>
    <w:rsid w:val="005D21E8"/>
    <w:rsid w:val="005D2D7E"/>
    <w:rsid w:val="005D7337"/>
    <w:rsid w:val="005E0BAD"/>
    <w:rsid w:val="005E237A"/>
    <w:rsid w:val="005E2849"/>
    <w:rsid w:val="005E6568"/>
    <w:rsid w:val="005F10B6"/>
    <w:rsid w:val="005F6E58"/>
    <w:rsid w:val="005F744C"/>
    <w:rsid w:val="006002F2"/>
    <w:rsid w:val="0060185A"/>
    <w:rsid w:val="0060297C"/>
    <w:rsid w:val="00604AF0"/>
    <w:rsid w:val="00605399"/>
    <w:rsid w:val="00607BB9"/>
    <w:rsid w:val="00610B79"/>
    <w:rsid w:val="006110D2"/>
    <w:rsid w:val="006124C4"/>
    <w:rsid w:val="00612AC4"/>
    <w:rsid w:val="00614CC5"/>
    <w:rsid w:val="00621C73"/>
    <w:rsid w:val="00623DBD"/>
    <w:rsid w:val="00624B97"/>
    <w:rsid w:val="0062658A"/>
    <w:rsid w:val="006307CE"/>
    <w:rsid w:val="00631158"/>
    <w:rsid w:val="00631CDA"/>
    <w:rsid w:val="00632B8D"/>
    <w:rsid w:val="00640184"/>
    <w:rsid w:val="00652586"/>
    <w:rsid w:val="00654F2A"/>
    <w:rsid w:val="00660EB0"/>
    <w:rsid w:val="00662F17"/>
    <w:rsid w:val="00670EEC"/>
    <w:rsid w:val="0067156E"/>
    <w:rsid w:val="00674A25"/>
    <w:rsid w:val="00675A1A"/>
    <w:rsid w:val="00693985"/>
    <w:rsid w:val="00695553"/>
    <w:rsid w:val="00695A50"/>
    <w:rsid w:val="00696EB1"/>
    <w:rsid w:val="006A3CE3"/>
    <w:rsid w:val="006A4065"/>
    <w:rsid w:val="006A7082"/>
    <w:rsid w:val="006A71E1"/>
    <w:rsid w:val="006B1168"/>
    <w:rsid w:val="006B178B"/>
    <w:rsid w:val="006B29B6"/>
    <w:rsid w:val="006B2DD0"/>
    <w:rsid w:val="006B3EED"/>
    <w:rsid w:val="006B60B4"/>
    <w:rsid w:val="006B65A0"/>
    <w:rsid w:val="006C004A"/>
    <w:rsid w:val="006C1D3B"/>
    <w:rsid w:val="006C3AE8"/>
    <w:rsid w:val="006D019B"/>
    <w:rsid w:val="006D1E91"/>
    <w:rsid w:val="006D2BB0"/>
    <w:rsid w:val="006D3663"/>
    <w:rsid w:val="006D4BBD"/>
    <w:rsid w:val="006F03CB"/>
    <w:rsid w:val="007027A3"/>
    <w:rsid w:val="007030CE"/>
    <w:rsid w:val="00707464"/>
    <w:rsid w:val="0071155B"/>
    <w:rsid w:val="0071524C"/>
    <w:rsid w:val="00717987"/>
    <w:rsid w:val="00717CF1"/>
    <w:rsid w:val="00723B1D"/>
    <w:rsid w:val="00723BCA"/>
    <w:rsid w:val="00730968"/>
    <w:rsid w:val="00734521"/>
    <w:rsid w:val="00737155"/>
    <w:rsid w:val="00745364"/>
    <w:rsid w:val="00753495"/>
    <w:rsid w:val="00754179"/>
    <w:rsid w:val="007557B9"/>
    <w:rsid w:val="007577F4"/>
    <w:rsid w:val="0076314F"/>
    <w:rsid w:val="007713CF"/>
    <w:rsid w:val="00771C40"/>
    <w:rsid w:val="00782A38"/>
    <w:rsid w:val="00783862"/>
    <w:rsid w:val="007863AC"/>
    <w:rsid w:val="007939C8"/>
    <w:rsid w:val="00795DD2"/>
    <w:rsid w:val="007975FC"/>
    <w:rsid w:val="007A0B93"/>
    <w:rsid w:val="007A6316"/>
    <w:rsid w:val="007A70B2"/>
    <w:rsid w:val="007B1AF0"/>
    <w:rsid w:val="007B1D61"/>
    <w:rsid w:val="007B71DF"/>
    <w:rsid w:val="007B740B"/>
    <w:rsid w:val="007C0638"/>
    <w:rsid w:val="007C2D1E"/>
    <w:rsid w:val="007C7170"/>
    <w:rsid w:val="007D12E0"/>
    <w:rsid w:val="007D4B6C"/>
    <w:rsid w:val="007F0A5E"/>
    <w:rsid w:val="007F2056"/>
    <w:rsid w:val="007F2E8B"/>
    <w:rsid w:val="00804372"/>
    <w:rsid w:val="00805422"/>
    <w:rsid w:val="00815EA1"/>
    <w:rsid w:val="00817728"/>
    <w:rsid w:val="00823D14"/>
    <w:rsid w:val="008258D8"/>
    <w:rsid w:val="008272B3"/>
    <w:rsid w:val="008275B4"/>
    <w:rsid w:val="00827DD8"/>
    <w:rsid w:val="0083181B"/>
    <w:rsid w:val="008328B5"/>
    <w:rsid w:val="00833BE7"/>
    <w:rsid w:val="0083443F"/>
    <w:rsid w:val="008421D6"/>
    <w:rsid w:val="0084348D"/>
    <w:rsid w:val="00845478"/>
    <w:rsid w:val="0084761F"/>
    <w:rsid w:val="00847E69"/>
    <w:rsid w:val="008528E4"/>
    <w:rsid w:val="008542D4"/>
    <w:rsid w:val="00854685"/>
    <w:rsid w:val="00856D7A"/>
    <w:rsid w:val="008605C8"/>
    <w:rsid w:val="00860C60"/>
    <w:rsid w:val="00862ACB"/>
    <w:rsid w:val="0086621D"/>
    <w:rsid w:val="00870543"/>
    <w:rsid w:val="00870CB8"/>
    <w:rsid w:val="00870DFF"/>
    <w:rsid w:val="00871C59"/>
    <w:rsid w:val="00871C7F"/>
    <w:rsid w:val="00874B0B"/>
    <w:rsid w:val="0087606B"/>
    <w:rsid w:val="0087617B"/>
    <w:rsid w:val="008817FC"/>
    <w:rsid w:val="00884799"/>
    <w:rsid w:val="0089176E"/>
    <w:rsid w:val="00891E83"/>
    <w:rsid w:val="00893404"/>
    <w:rsid w:val="008943DD"/>
    <w:rsid w:val="00894711"/>
    <w:rsid w:val="00896302"/>
    <w:rsid w:val="008A17BA"/>
    <w:rsid w:val="008B60E4"/>
    <w:rsid w:val="008C4F75"/>
    <w:rsid w:val="008D06B3"/>
    <w:rsid w:val="008D64D9"/>
    <w:rsid w:val="008D701F"/>
    <w:rsid w:val="008F089F"/>
    <w:rsid w:val="008F255D"/>
    <w:rsid w:val="008F2C21"/>
    <w:rsid w:val="008F3A91"/>
    <w:rsid w:val="008F3B4A"/>
    <w:rsid w:val="008F3E9F"/>
    <w:rsid w:val="008F4FB5"/>
    <w:rsid w:val="008F6F4A"/>
    <w:rsid w:val="00914784"/>
    <w:rsid w:val="00914D93"/>
    <w:rsid w:val="009151C9"/>
    <w:rsid w:val="00916171"/>
    <w:rsid w:val="00931867"/>
    <w:rsid w:val="0093683B"/>
    <w:rsid w:val="00940D79"/>
    <w:rsid w:val="009425CC"/>
    <w:rsid w:val="00944204"/>
    <w:rsid w:val="00944BA9"/>
    <w:rsid w:val="00947243"/>
    <w:rsid w:val="00950B8B"/>
    <w:rsid w:val="0095112E"/>
    <w:rsid w:val="00951A50"/>
    <w:rsid w:val="0095336C"/>
    <w:rsid w:val="00956CC7"/>
    <w:rsid w:val="00960455"/>
    <w:rsid w:val="00961DA9"/>
    <w:rsid w:val="00963EBF"/>
    <w:rsid w:val="00966636"/>
    <w:rsid w:val="00971860"/>
    <w:rsid w:val="00973206"/>
    <w:rsid w:val="009776DA"/>
    <w:rsid w:val="009A1A46"/>
    <w:rsid w:val="009B21F4"/>
    <w:rsid w:val="009B4F99"/>
    <w:rsid w:val="009B5F1F"/>
    <w:rsid w:val="009B7C8F"/>
    <w:rsid w:val="009C2DE1"/>
    <w:rsid w:val="009C6014"/>
    <w:rsid w:val="009C7BF4"/>
    <w:rsid w:val="009D1DA9"/>
    <w:rsid w:val="009D6763"/>
    <w:rsid w:val="009E1947"/>
    <w:rsid w:val="009E616C"/>
    <w:rsid w:val="009E768E"/>
    <w:rsid w:val="009E7F0D"/>
    <w:rsid w:val="009F2C34"/>
    <w:rsid w:val="00A0251C"/>
    <w:rsid w:val="00A02E93"/>
    <w:rsid w:val="00A03F1E"/>
    <w:rsid w:val="00A05760"/>
    <w:rsid w:val="00A05B83"/>
    <w:rsid w:val="00A12045"/>
    <w:rsid w:val="00A14164"/>
    <w:rsid w:val="00A151D8"/>
    <w:rsid w:val="00A160B1"/>
    <w:rsid w:val="00A22F31"/>
    <w:rsid w:val="00A25B6C"/>
    <w:rsid w:val="00A365A4"/>
    <w:rsid w:val="00A36CFE"/>
    <w:rsid w:val="00A36FA9"/>
    <w:rsid w:val="00A43588"/>
    <w:rsid w:val="00A44C8E"/>
    <w:rsid w:val="00A46C61"/>
    <w:rsid w:val="00A5174A"/>
    <w:rsid w:val="00A5423F"/>
    <w:rsid w:val="00A55233"/>
    <w:rsid w:val="00A5673B"/>
    <w:rsid w:val="00A61A08"/>
    <w:rsid w:val="00A65B18"/>
    <w:rsid w:val="00A665D0"/>
    <w:rsid w:val="00A7246C"/>
    <w:rsid w:val="00A7430C"/>
    <w:rsid w:val="00A74B5C"/>
    <w:rsid w:val="00A82955"/>
    <w:rsid w:val="00A84C43"/>
    <w:rsid w:val="00A85A52"/>
    <w:rsid w:val="00A85C73"/>
    <w:rsid w:val="00A863EF"/>
    <w:rsid w:val="00A8672B"/>
    <w:rsid w:val="00A871AA"/>
    <w:rsid w:val="00A876D5"/>
    <w:rsid w:val="00A9391A"/>
    <w:rsid w:val="00A9449B"/>
    <w:rsid w:val="00A958E4"/>
    <w:rsid w:val="00A974B7"/>
    <w:rsid w:val="00AA3883"/>
    <w:rsid w:val="00AA6916"/>
    <w:rsid w:val="00AB1F7D"/>
    <w:rsid w:val="00AB2AD7"/>
    <w:rsid w:val="00AB3688"/>
    <w:rsid w:val="00AB4F79"/>
    <w:rsid w:val="00AB6953"/>
    <w:rsid w:val="00AC1986"/>
    <w:rsid w:val="00AC48EB"/>
    <w:rsid w:val="00AC615F"/>
    <w:rsid w:val="00AD7034"/>
    <w:rsid w:val="00AE21DC"/>
    <w:rsid w:val="00AE3B7B"/>
    <w:rsid w:val="00AF67F3"/>
    <w:rsid w:val="00B001B0"/>
    <w:rsid w:val="00B01F59"/>
    <w:rsid w:val="00B054DE"/>
    <w:rsid w:val="00B073BC"/>
    <w:rsid w:val="00B10CC4"/>
    <w:rsid w:val="00B11CC6"/>
    <w:rsid w:val="00B12C16"/>
    <w:rsid w:val="00B13B26"/>
    <w:rsid w:val="00B15108"/>
    <w:rsid w:val="00B151C0"/>
    <w:rsid w:val="00B21B16"/>
    <w:rsid w:val="00B230BC"/>
    <w:rsid w:val="00B2381C"/>
    <w:rsid w:val="00B25976"/>
    <w:rsid w:val="00B25E15"/>
    <w:rsid w:val="00B3516C"/>
    <w:rsid w:val="00B37690"/>
    <w:rsid w:val="00B40228"/>
    <w:rsid w:val="00B428C5"/>
    <w:rsid w:val="00B43E8C"/>
    <w:rsid w:val="00B43F98"/>
    <w:rsid w:val="00B44A7A"/>
    <w:rsid w:val="00B46848"/>
    <w:rsid w:val="00B46993"/>
    <w:rsid w:val="00B509AE"/>
    <w:rsid w:val="00B51384"/>
    <w:rsid w:val="00B514D7"/>
    <w:rsid w:val="00B51BD1"/>
    <w:rsid w:val="00B61C91"/>
    <w:rsid w:val="00B621ED"/>
    <w:rsid w:val="00B631ED"/>
    <w:rsid w:val="00B71492"/>
    <w:rsid w:val="00B76528"/>
    <w:rsid w:val="00B76D48"/>
    <w:rsid w:val="00B82BFD"/>
    <w:rsid w:val="00B8343E"/>
    <w:rsid w:val="00B858F4"/>
    <w:rsid w:val="00B90842"/>
    <w:rsid w:val="00BA3CFC"/>
    <w:rsid w:val="00BA4F3B"/>
    <w:rsid w:val="00BA5FD7"/>
    <w:rsid w:val="00BB0414"/>
    <w:rsid w:val="00BB2835"/>
    <w:rsid w:val="00BC1261"/>
    <w:rsid w:val="00BC6523"/>
    <w:rsid w:val="00BC6D68"/>
    <w:rsid w:val="00BD0E71"/>
    <w:rsid w:val="00BD1197"/>
    <w:rsid w:val="00BD388A"/>
    <w:rsid w:val="00BD40F4"/>
    <w:rsid w:val="00BD4A03"/>
    <w:rsid w:val="00BD60AD"/>
    <w:rsid w:val="00BD7C88"/>
    <w:rsid w:val="00BE2E58"/>
    <w:rsid w:val="00BE51D4"/>
    <w:rsid w:val="00BF509F"/>
    <w:rsid w:val="00C01CA1"/>
    <w:rsid w:val="00C052A4"/>
    <w:rsid w:val="00C11F9C"/>
    <w:rsid w:val="00C1274E"/>
    <w:rsid w:val="00C14F9E"/>
    <w:rsid w:val="00C1768A"/>
    <w:rsid w:val="00C21823"/>
    <w:rsid w:val="00C21B3D"/>
    <w:rsid w:val="00C26A67"/>
    <w:rsid w:val="00C35268"/>
    <w:rsid w:val="00C40E53"/>
    <w:rsid w:val="00C43A29"/>
    <w:rsid w:val="00C52161"/>
    <w:rsid w:val="00C532D4"/>
    <w:rsid w:val="00C54D82"/>
    <w:rsid w:val="00C611E2"/>
    <w:rsid w:val="00C61A48"/>
    <w:rsid w:val="00C64D20"/>
    <w:rsid w:val="00C705B2"/>
    <w:rsid w:val="00C746F3"/>
    <w:rsid w:val="00C8568B"/>
    <w:rsid w:val="00C95EEC"/>
    <w:rsid w:val="00C9755A"/>
    <w:rsid w:val="00CA0FB0"/>
    <w:rsid w:val="00CA5139"/>
    <w:rsid w:val="00CA5DC8"/>
    <w:rsid w:val="00CA796F"/>
    <w:rsid w:val="00CB122B"/>
    <w:rsid w:val="00CB7A37"/>
    <w:rsid w:val="00CB7C3B"/>
    <w:rsid w:val="00CC066A"/>
    <w:rsid w:val="00CC2050"/>
    <w:rsid w:val="00CC3081"/>
    <w:rsid w:val="00CC3A45"/>
    <w:rsid w:val="00CC3B53"/>
    <w:rsid w:val="00CC3CCD"/>
    <w:rsid w:val="00CC57EE"/>
    <w:rsid w:val="00CC635D"/>
    <w:rsid w:val="00CC6F36"/>
    <w:rsid w:val="00CD22DC"/>
    <w:rsid w:val="00CD232B"/>
    <w:rsid w:val="00CD5065"/>
    <w:rsid w:val="00CE0F83"/>
    <w:rsid w:val="00CE6E27"/>
    <w:rsid w:val="00CF058E"/>
    <w:rsid w:val="00CF41E1"/>
    <w:rsid w:val="00CF5C52"/>
    <w:rsid w:val="00CF6604"/>
    <w:rsid w:val="00D07D31"/>
    <w:rsid w:val="00D07ED1"/>
    <w:rsid w:val="00D11FCC"/>
    <w:rsid w:val="00D124AA"/>
    <w:rsid w:val="00D140B3"/>
    <w:rsid w:val="00D149E8"/>
    <w:rsid w:val="00D15AE5"/>
    <w:rsid w:val="00D1604C"/>
    <w:rsid w:val="00D17F8F"/>
    <w:rsid w:val="00D20467"/>
    <w:rsid w:val="00D27346"/>
    <w:rsid w:val="00D27618"/>
    <w:rsid w:val="00D34C05"/>
    <w:rsid w:val="00D457BA"/>
    <w:rsid w:val="00D47D4B"/>
    <w:rsid w:val="00D50AA1"/>
    <w:rsid w:val="00D5134E"/>
    <w:rsid w:val="00D525C0"/>
    <w:rsid w:val="00D52CE4"/>
    <w:rsid w:val="00D55814"/>
    <w:rsid w:val="00D63371"/>
    <w:rsid w:val="00D65281"/>
    <w:rsid w:val="00D66CDB"/>
    <w:rsid w:val="00D71294"/>
    <w:rsid w:val="00D72A04"/>
    <w:rsid w:val="00D75564"/>
    <w:rsid w:val="00D818CD"/>
    <w:rsid w:val="00D82FB4"/>
    <w:rsid w:val="00D8547F"/>
    <w:rsid w:val="00D92AF4"/>
    <w:rsid w:val="00D93E0A"/>
    <w:rsid w:val="00D959B7"/>
    <w:rsid w:val="00D963CC"/>
    <w:rsid w:val="00D973E9"/>
    <w:rsid w:val="00DA3C78"/>
    <w:rsid w:val="00DA5180"/>
    <w:rsid w:val="00DA5D37"/>
    <w:rsid w:val="00DB43CE"/>
    <w:rsid w:val="00DB733E"/>
    <w:rsid w:val="00DC041A"/>
    <w:rsid w:val="00DC067B"/>
    <w:rsid w:val="00DC7A02"/>
    <w:rsid w:val="00DD1564"/>
    <w:rsid w:val="00DD2E42"/>
    <w:rsid w:val="00DD3ADD"/>
    <w:rsid w:val="00DD5FB1"/>
    <w:rsid w:val="00DE5387"/>
    <w:rsid w:val="00DE70FB"/>
    <w:rsid w:val="00DE7423"/>
    <w:rsid w:val="00DF6076"/>
    <w:rsid w:val="00E017A6"/>
    <w:rsid w:val="00E067A0"/>
    <w:rsid w:val="00E10794"/>
    <w:rsid w:val="00E10BF4"/>
    <w:rsid w:val="00E220D7"/>
    <w:rsid w:val="00E2214F"/>
    <w:rsid w:val="00E31388"/>
    <w:rsid w:val="00E33E96"/>
    <w:rsid w:val="00E355E3"/>
    <w:rsid w:val="00E36FFC"/>
    <w:rsid w:val="00E459FC"/>
    <w:rsid w:val="00E520CD"/>
    <w:rsid w:val="00E525A7"/>
    <w:rsid w:val="00E53CD0"/>
    <w:rsid w:val="00E542D3"/>
    <w:rsid w:val="00E61EB1"/>
    <w:rsid w:val="00E62467"/>
    <w:rsid w:val="00E74B0F"/>
    <w:rsid w:val="00E75509"/>
    <w:rsid w:val="00E816C9"/>
    <w:rsid w:val="00E851F5"/>
    <w:rsid w:val="00E92482"/>
    <w:rsid w:val="00EA0105"/>
    <w:rsid w:val="00EA635F"/>
    <w:rsid w:val="00EB48EA"/>
    <w:rsid w:val="00EB5FDE"/>
    <w:rsid w:val="00EC262C"/>
    <w:rsid w:val="00EC336E"/>
    <w:rsid w:val="00EC4860"/>
    <w:rsid w:val="00EC54DD"/>
    <w:rsid w:val="00EC7DEA"/>
    <w:rsid w:val="00ED1B29"/>
    <w:rsid w:val="00ED6D70"/>
    <w:rsid w:val="00ED6DF5"/>
    <w:rsid w:val="00EE2DDA"/>
    <w:rsid w:val="00EE753E"/>
    <w:rsid w:val="00EF7B28"/>
    <w:rsid w:val="00F0399B"/>
    <w:rsid w:val="00F03A60"/>
    <w:rsid w:val="00F03DA3"/>
    <w:rsid w:val="00F061E2"/>
    <w:rsid w:val="00F14327"/>
    <w:rsid w:val="00F14B64"/>
    <w:rsid w:val="00F17984"/>
    <w:rsid w:val="00F21D7B"/>
    <w:rsid w:val="00F2369D"/>
    <w:rsid w:val="00F24314"/>
    <w:rsid w:val="00F26930"/>
    <w:rsid w:val="00F27733"/>
    <w:rsid w:val="00F3469D"/>
    <w:rsid w:val="00F3505C"/>
    <w:rsid w:val="00F352C9"/>
    <w:rsid w:val="00F36692"/>
    <w:rsid w:val="00F37C86"/>
    <w:rsid w:val="00F44F15"/>
    <w:rsid w:val="00F54D40"/>
    <w:rsid w:val="00F57834"/>
    <w:rsid w:val="00F60205"/>
    <w:rsid w:val="00F63893"/>
    <w:rsid w:val="00F64FE1"/>
    <w:rsid w:val="00F67A41"/>
    <w:rsid w:val="00F71244"/>
    <w:rsid w:val="00F76CAC"/>
    <w:rsid w:val="00F82C36"/>
    <w:rsid w:val="00F842DE"/>
    <w:rsid w:val="00F85548"/>
    <w:rsid w:val="00F91180"/>
    <w:rsid w:val="00F93AB3"/>
    <w:rsid w:val="00FA1509"/>
    <w:rsid w:val="00FA3878"/>
    <w:rsid w:val="00FA423F"/>
    <w:rsid w:val="00FA5886"/>
    <w:rsid w:val="00FA5E5F"/>
    <w:rsid w:val="00FA6180"/>
    <w:rsid w:val="00FC200A"/>
    <w:rsid w:val="00FC2D02"/>
    <w:rsid w:val="00FD208A"/>
    <w:rsid w:val="00FD50A3"/>
    <w:rsid w:val="00FD7E93"/>
    <w:rsid w:val="00FE2542"/>
    <w:rsid w:val="00FE2F31"/>
    <w:rsid w:val="00FE504B"/>
    <w:rsid w:val="00FE63CC"/>
    <w:rsid w:val="00FF2158"/>
    <w:rsid w:val="00FF31D3"/>
    <w:rsid w:val="00FF3FD2"/>
    <w:rsid w:val="00FF42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469078"/>
  <w15:chartTrackingRefBased/>
  <w15:docId w15:val="{69E193D0-7B3F-4766-A3D2-E13C7A811B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8672B"/>
    <w:pPr>
      <w:spacing w:after="0" w:line="360" w:lineRule="auto"/>
      <w:jc w:val="both"/>
    </w:pPr>
    <w:rPr>
      <w:rFonts w:ascii="Times New Roman" w:hAnsi="Times New Roman"/>
      <w:noProof/>
      <w:sz w:val="28"/>
      <w:lang w:val="en-ZW"/>
    </w:rPr>
  </w:style>
  <w:style w:type="paragraph" w:styleId="1">
    <w:name w:val="heading 1"/>
    <w:basedOn w:val="a"/>
    <w:next w:val="a"/>
    <w:link w:val="10"/>
    <w:uiPriority w:val="9"/>
    <w:qFormat/>
    <w:rsid w:val="00187941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50F48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B1D6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804372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C7D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187941"/>
    <w:rPr>
      <w:rFonts w:asciiTheme="majorHAnsi" w:eastAsiaTheme="majorEastAsia" w:hAnsiTheme="majorHAnsi" w:cstheme="majorBidi"/>
      <w:noProof/>
      <w:color w:val="2E74B5" w:themeColor="accent1" w:themeShade="BF"/>
      <w:sz w:val="32"/>
      <w:szCs w:val="32"/>
      <w:lang w:val="en-ZW"/>
    </w:rPr>
  </w:style>
  <w:style w:type="character" w:customStyle="1" w:styleId="20">
    <w:name w:val="Заголовок 2 Знак"/>
    <w:basedOn w:val="a0"/>
    <w:link w:val="2"/>
    <w:uiPriority w:val="9"/>
    <w:rsid w:val="00150F48"/>
    <w:rPr>
      <w:rFonts w:asciiTheme="majorHAnsi" w:eastAsiaTheme="majorEastAsia" w:hAnsiTheme="majorHAnsi" w:cstheme="majorBidi"/>
      <w:noProof/>
      <w:color w:val="2E74B5" w:themeColor="accent1" w:themeShade="BF"/>
      <w:sz w:val="26"/>
      <w:szCs w:val="26"/>
      <w:lang w:val="en-ZW"/>
    </w:rPr>
  </w:style>
  <w:style w:type="paragraph" w:styleId="a4">
    <w:name w:val="List Paragraph"/>
    <w:basedOn w:val="a"/>
    <w:uiPriority w:val="34"/>
    <w:qFormat/>
    <w:rsid w:val="0010724E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D20467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20467"/>
    <w:rPr>
      <w:rFonts w:ascii="Times New Roman" w:hAnsi="Times New Roman"/>
      <w:noProof/>
      <w:sz w:val="28"/>
      <w:lang w:val="en-ZW"/>
    </w:rPr>
  </w:style>
  <w:style w:type="paragraph" w:styleId="a7">
    <w:name w:val="footer"/>
    <w:basedOn w:val="a"/>
    <w:link w:val="a8"/>
    <w:uiPriority w:val="99"/>
    <w:unhideWhenUsed/>
    <w:rsid w:val="00D20467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20467"/>
    <w:rPr>
      <w:rFonts w:ascii="Times New Roman" w:hAnsi="Times New Roman"/>
      <w:noProof/>
      <w:sz w:val="28"/>
      <w:lang w:val="en-ZW"/>
    </w:rPr>
  </w:style>
  <w:style w:type="paragraph" w:styleId="a9">
    <w:name w:val="TOC Heading"/>
    <w:basedOn w:val="1"/>
    <w:next w:val="a"/>
    <w:uiPriority w:val="39"/>
    <w:unhideWhenUsed/>
    <w:qFormat/>
    <w:rsid w:val="00305121"/>
    <w:pPr>
      <w:spacing w:line="259" w:lineRule="auto"/>
      <w:jc w:val="left"/>
      <w:outlineLvl w:val="9"/>
    </w:pPr>
    <w:rPr>
      <w:noProof w:val="0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305121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05121"/>
    <w:pPr>
      <w:spacing w:after="100"/>
      <w:ind w:left="280"/>
    </w:pPr>
  </w:style>
  <w:style w:type="character" w:styleId="aa">
    <w:name w:val="Hyperlink"/>
    <w:basedOn w:val="a0"/>
    <w:uiPriority w:val="99"/>
    <w:unhideWhenUsed/>
    <w:rsid w:val="00305121"/>
    <w:rPr>
      <w:color w:val="0563C1" w:themeColor="hyperlink"/>
      <w:u w:val="single"/>
    </w:rPr>
  </w:style>
  <w:style w:type="character" w:customStyle="1" w:styleId="30">
    <w:name w:val="Заголовок 3 Знак"/>
    <w:basedOn w:val="a0"/>
    <w:link w:val="3"/>
    <w:uiPriority w:val="9"/>
    <w:rsid w:val="007B1D61"/>
    <w:rPr>
      <w:rFonts w:asciiTheme="majorHAnsi" w:eastAsiaTheme="majorEastAsia" w:hAnsiTheme="majorHAnsi" w:cstheme="majorBidi"/>
      <w:noProof/>
      <w:color w:val="1F4D78" w:themeColor="accent1" w:themeShade="7F"/>
      <w:sz w:val="24"/>
      <w:szCs w:val="24"/>
      <w:lang w:val="en-ZW"/>
    </w:rPr>
  </w:style>
  <w:style w:type="character" w:styleId="ab">
    <w:name w:val="Placeholder Text"/>
    <w:basedOn w:val="a0"/>
    <w:uiPriority w:val="99"/>
    <w:semiHidden/>
    <w:rsid w:val="00183D2A"/>
    <w:rPr>
      <w:color w:val="808080"/>
    </w:rPr>
  </w:style>
  <w:style w:type="character" w:customStyle="1" w:styleId="40">
    <w:name w:val="Заголовок 4 Знак"/>
    <w:basedOn w:val="a0"/>
    <w:link w:val="4"/>
    <w:uiPriority w:val="9"/>
    <w:rsid w:val="00804372"/>
    <w:rPr>
      <w:rFonts w:asciiTheme="majorHAnsi" w:eastAsiaTheme="majorEastAsia" w:hAnsiTheme="majorHAnsi" w:cstheme="majorBidi"/>
      <w:i/>
      <w:iCs/>
      <w:noProof/>
      <w:color w:val="2E74B5" w:themeColor="accent1" w:themeShade="BF"/>
      <w:sz w:val="28"/>
      <w:lang w:val="en-ZW"/>
    </w:rPr>
  </w:style>
  <w:style w:type="paragraph" w:styleId="31">
    <w:name w:val="toc 3"/>
    <w:basedOn w:val="a"/>
    <w:next w:val="a"/>
    <w:autoRedefine/>
    <w:uiPriority w:val="39"/>
    <w:unhideWhenUsed/>
    <w:rsid w:val="004A002A"/>
    <w:pPr>
      <w:spacing w:after="100"/>
      <w:ind w:left="5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7634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14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2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26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85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3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6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07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2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74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013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2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8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9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60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96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png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1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3FA590-BDE3-46DF-A3C6-065D1B4662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1</TotalTime>
  <Pages>16</Pages>
  <Words>1417</Words>
  <Characters>8081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Серов</dc:creator>
  <cp:keywords/>
  <dc:description/>
  <cp:lastModifiedBy>Светлана Кабанова</cp:lastModifiedBy>
  <cp:revision>343</cp:revision>
  <dcterms:created xsi:type="dcterms:W3CDTF">2023-04-25T08:58:00Z</dcterms:created>
  <dcterms:modified xsi:type="dcterms:W3CDTF">2023-05-16T14:32:00Z</dcterms:modified>
</cp:coreProperties>
</file>